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29A9" w:rsidRPr="00010762" w:rsidRDefault="00EC2D29" w:rsidP="00457EA1">
      <w:pPr>
        <w:tabs>
          <w:tab w:val="left" w:pos="720"/>
        </w:tabs>
        <w:rPr>
          <w:rFonts w:ascii="Times New Roman" w:hAnsi="Times New Roman" w:cs="Times New Roman"/>
          <w:b/>
          <w:color w:val="FF0000"/>
          <w:sz w:val="36"/>
          <w:szCs w:val="26"/>
        </w:rPr>
      </w:pP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="00F91084"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="00F91084"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="001529A9" w:rsidRPr="00010762">
        <w:rPr>
          <w:rFonts w:ascii="Times New Roman" w:hAnsi="Times New Roman" w:cs="Times New Roman"/>
          <w:b/>
          <w:color w:val="FF0000"/>
          <w:sz w:val="36"/>
          <w:szCs w:val="26"/>
        </w:rPr>
        <w:t>C</w:t>
      </w:r>
      <w:r w:rsidRPr="00010762">
        <w:rPr>
          <w:rFonts w:ascii="Times New Roman" w:hAnsi="Times New Roman" w:cs="Times New Roman"/>
          <w:b/>
          <w:color w:val="FF0000"/>
          <w:sz w:val="36"/>
          <w:szCs w:val="26"/>
        </w:rPr>
        <w:t>HỦ</w:t>
      </w:r>
      <w:r w:rsidR="001529A9" w:rsidRPr="00010762">
        <w:rPr>
          <w:rFonts w:ascii="Times New Roman" w:hAnsi="Times New Roman" w:cs="Times New Roman"/>
          <w:b/>
          <w:color w:val="FF0000"/>
          <w:sz w:val="36"/>
          <w:szCs w:val="26"/>
        </w:rPr>
        <w:t xml:space="preserve"> </w:t>
      </w:r>
      <w:r w:rsidRPr="00010762">
        <w:rPr>
          <w:rFonts w:ascii="Times New Roman" w:hAnsi="Times New Roman" w:cs="Times New Roman"/>
          <w:b/>
          <w:color w:val="FF0000"/>
          <w:sz w:val="36"/>
          <w:szCs w:val="26"/>
        </w:rPr>
        <w:t>ĐỀ</w:t>
      </w:r>
      <w:r w:rsidR="00457EA1" w:rsidRPr="00010762">
        <w:rPr>
          <w:rFonts w:ascii="Times New Roman" w:hAnsi="Times New Roman" w:cs="Times New Roman"/>
          <w:b/>
          <w:color w:val="FF0000"/>
          <w:sz w:val="36"/>
          <w:szCs w:val="26"/>
        </w:rPr>
        <w:t xml:space="preserve"> 13</w:t>
      </w:r>
      <w:r w:rsidR="001529A9" w:rsidRPr="00010762">
        <w:rPr>
          <w:rFonts w:ascii="Times New Roman" w:hAnsi="Times New Roman" w:cs="Times New Roman"/>
          <w:b/>
          <w:color w:val="FF0000"/>
          <w:sz w:val="36"/>
          <w:szCs w:val="26"/>
        </w:rPr>
        <w:t xml:space="preserve">: </w:t>
      </w:r>
      <w:r w:rsidR="00457EA1" w:rsidRPr="00010762">
        <w:rPr>
          <w:rFonts w:ascii="Times New Roman" w:hAnsi="Times New Roman" w:cs="Times New Roman"/>
          <w:b/>
          <w:color w:val="FF0000"/>
          <w:sz w:val="36"/>
          <w:szCs w:val="26"/>
        </w:rPr>
        <w:t>TẬP HỢP SỐ NGUYÊN.</w:t>
      </w:r>
    </w:p>
    <w:p w:rsidR="00EC2D29" w:rsidRPr="00010762" w:rsidRDefault="00EC2D29" w:rsidP="00D6289A">
      <w:pPr>
        <w:tabs>
          <w:tab w:val="left" w:pos="720"/>
        </w:tabs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1529A9" w:rsidRPr="00010762" w:rsidRDefault="001529A9" w:rsidP="00D6289A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A/ KIẾN THỨC CẦN NHỚ.</w:t>
      </w:r>
    </w:p>
    <w:p w:rsidR="001529A9" w:rsidRPr="00010762" w:rsidRDefault="000C322F" w:rsidP="00D6289A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B/ CÁC DẠNG BÀI TẬP</w:t>
      </w:r>
      <w:r w:rsidR="00AE754F" w:rsidRPr="00010762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CƠ BẢN</w:t>
      </w: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.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i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ẠNG 1: </w:t>
      </w:r>
      <w:r w:rsidRPr="00010762">
        <w:rPr>
          <w:rFonts w:ascii="Times New Roman" w:hAnsi="Times New Roman" w:cs="Times New Roman"/>
          <w:b/>
          <w:i/>
          <w:color w:val="0000CC"/>
          <w:sz w:val="26"/>
          <w:szCs w:val="26"/>
        </w:rPr>
        <w:t>Xác định số nguyên, biểu diễn số nguyên trên trục số. So sánh hai số nguyên.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I. PHƯƠNG PHÁP GIẢI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1. Cách biểu diễn số nguyên trên trục số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>- Số nguyên dương a nằm bên phải điểm 0 và cách 0 là a đơn vị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 xml:space="preserve">- Số nguyên âm b nằm bên trái điểm 0 và cách 0 là </w:t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05pt;height:20.3pt" o:ole="">
            <v:imagedata r:id="rId7" o:title=""/>
          </v:shape>
          <o:OLEObject Type="Embed" ProgID="Equation.DSMT4" ShapeID="_x0000_i1025" DrawAspect="Content" ObjectID="_1627273517" r:id="rId8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>đơn vị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2. Cách nhận biết một số nguyên:</w:t>
      </w:r>
      <w:r w:rsidRPr="00010762">
        <w:rPr>
          <w:rFonts w:ascii="Times New Roman" w:hAnsi="Times New Roman" w:cs="Times New Roman"/>
          <w:i/>
          <w:sz w:val="26"/>
          <w:szCs w:val="26"/>
        </w:rPr>
        <w:t xml:space="preserve"> Trong các số đã biết thì số thập phân và phân số thực sự không phải số nguyên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 xml:space="preserve">3. Để so sánh hai số nguyên 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>- Nếu a, b đều nguyên dương thì so sánh như đã biết về số tự nhiên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 xml:space="preserve">- Nếu a, b đều nguyên âm và </w:t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object w:dxaOrig="760" w:dyaOrig="400">
          <v:shape id="_x0000_i1026" type="#_x0000_t75" style="width:37.95pt;height:20.3pt" o:ole="">
            <v:imagedata r:id="rId9" o:title=""/>
          </v:shape>
          <o:OLEObject Type="Embed" ProgID="Equation.DSMT4" ShapeID="_x0000_i1026" DrawAspect="Content" ObjectID="_1627273518" r:id="rId10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 xml:space="preserve"> thì a &gt; b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>- Nếu a nguyên âm, b nguyên dương thì a &lt; b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II. BÀI TẬP MẪU.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1.</w:t>
      </w:r>
      <w:r w:rsidRPr="00010762">
        <w:rPr>
          <w:rFonts w:ascii="Times New Roman" w:hAnsi="Times New Roman" w:cs="Times New Roman"/>
          <w:sz w:val="26"/>
          <w:szCs w:val="26"/>
        </w:rPr>
        <w:t xml:space="preserve"> Trong các khẳng định sau, khẳng định nào đúng, khẳng định nào sai?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1) –3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027" type="#_x0000_t75" style="width:23.55pt;height:14.4pt" o:ole="">
            <v:imagedata r:id="rId11" o:title=""/>
          </v:shape>
          <o:OLEObject Type="Embed" ProgID="Equation.DSMT4" ShapeID="_x0000_i1027" DrawAspect="Content" ObjectID="_1627273519" r:id="rId12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2) 7 </w:t>
      </w:r>
      <w:r w:rsidRPr="00010762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28" type="#_x0000_t75" style="width:21.6pt;height:12.45pt" o:ole="">
            <v:imagedata r:id="rId13" o:title=""/>
          </v:shape>
          <o:OLEObject Type="Embed" ProgID="Equation.DSMT4" ShapeID="_x0000_i1028" DrawAspect="Content" ObjectID="_1627273520" r:id="rId14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3) 4,5 </w:t>
      </w:r>
      <w:r w:rsidRPr="00010762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29" type="#_x0000_t75" style="width:21.6pt;height:12.45pt" o:ole="">
            <v:imagedata r:id="rId13" o:title=""/>
          </v:shape>
          <o:OLEObject Type="Embed" ProgID="Equation.DSMT4" ShapeID="_x0000_i1029" DrawAspect="Content" ObjectID="_1627273521" r:id="rId15"/>
        </w:objec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4) 0 </w:t>
      </w:r>
      <w:r w:rsidRPr="00010762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30" type="#_x0000_t75" style="width:21.6pt;height:12.45pt" o:ole="">
            <v:imagedata r:id="rId13" o:title=""/>
          </v:shape>
          <o:OLEObject Type="Embed" ProgID="Equation.DSMT4" ShapeID="_x0000_i1030" DrawAspect="Content" ObjectID="_1627273522" r:id="rId16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5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031" type="#_x0000_t75" style="width:35.35pt;height:14.4pt" o:ole="">
            <v:imagedata r:id="rId17" o:title=""/>
          </v:shape>
          <o:OLEObject Type="Embed" ProgID="Equation.DSMT4" ShapeID="_x0000_i1031" DrawAspect="Content" ObjectID="_1627273523" r:id="rId18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6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32" type="#_x0000_t75" style="width:36.65pt;height:14.4pt" o:ole="">
            <v:imagedata r:id="rId19" o:title=""/>
          </v:shape>
          <o:OLEObject Type="Embed" ProgID="Equation.DSMT4" ShapeID="_x0000_i1032" DrawAspect="Content" ObjectID="_1627273524" r:id="rId20"/>
        </w:object>
      </w:r>
    </w:p>
    <w:p w:rsidR="00AE754F" w:rsidRPr="00010762" w:rsidRDefault="00AE754F" w:rsidP="00D6289A">
      <w:pPr>
        <w:tabs>
          <w:tab w:val="left" w:pos="720"/>
        </w:tabs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010762">
        <w:rPr>
          <w:rFonts w:ascii="Times New Roman" w:hAnsi="Times New Roman" w:cs="Times New Roman"/>
          <w:b/>
          <w:i/>
          <w:sz w:val="26"/>
          <w:szCs w:val="26"/>
        </w:rPr>
        <w:t>Lời giải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Số 7 và 0 là số nguyên nên 2) và 4) Đúng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Số –3 không là số tự nhiên; 4,5 không là số nguyên nên 1) và 3) Sai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Tập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33" type="#_x0000_t75" style="width:12.45pt;height:14.4pt" o:ole="">
            <v:imagedata r:id="rId21" o:title=""/>
          </v:shape>
          <o:OLEObject Type="Embed" ProgID="Equation.DSMT4" ShapeID="_x0000_i1033" DrawAspect="Content" ObjectID="_1627273525" r:id="rId22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là tập con của </w:t>
      </w:r>
      <w:r w:rsidRPr="0001076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4" type="#_x0000_t75" style="width:11.8pt;height:12.45pt" o:ole="">
            <v:imagedata r:id="rId23" o:title=""/>
          </v:shape>
          <o:OLEObject Type="Embed" ProgID="Equation.DSMT4" ShapeID="_x0000_i1034" DrawAspect="Content" ObjectID="_1627273526" r:id="rId24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nên 6) Đúng 5) Sai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2.</w:t>
      </w:r>
      <w:r w:rsidRPr="00010762">
        <w:rPr>
          <w:rFonts w:ascii="Times New Roman" w:hAnsi="Times New Roman" w:cs="Times New Roman"/>
          <w:sz w:val="26"/>
          <w:szCs w:val="26"/>
        </w:rPr>
        <w:t xml:space="preserve"> Vẽ một trục số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1) Biểu diễn các số 2; –3; 4; –6; 0; 3; 4 trên trục số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2) Cho biết những điểm cách điểm 0 bốn đơn vị biểu diễn những số nào? Nhận xét về những điểm cách đều 0 biểu diễn những số nào?</w:t>
      </w:r>
    </w:p>
    <w:p w:rsidR="00AE754F" w:rsidRPr="00010762" w:rsidRDefault="00AE754F" w:rsidP="00F91084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3) Khẳng định, trên trục số điểm nào ở gần điểm 0 hơn thì biểu diễn số nhỏ hơn có đúng không? Hãy phát biểu cho đúng.</w:t>
      </w:r>
    </w:p>
    <w:p w:rsidR="00AE754F" w:rsidRPr="00010762" w:rsidRDefault="00AE754F" w:rsidP="00D6289A">
      <w:pPr>
        <w:tabs>
          <w:tab w:val="left" w:pos="720"/>
        </w:tabs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010762">
        <w:rPr>
          <w:rFonts w:ascii="Times New Roman" w:hAnsi="Times New Roman" w:cs="Times New Roman"/>
          <w:b/>
          <w:i/>
          <w:sz w:val="26"/>
          <w:szCs w:val="26"/>
        </w:rPr>
        <w:t>Lời giải</w:t>
      </w:r>
    </w:p>
    <w:p w:rsidR="00AE754F" w:rsidRPr="00010762" w:rsidRDefault="00427CD8" w:rsidP="00F91084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pict>
          <v:group id="Group 353" o:spid="_x0000_s1135" style="position:absolute;left:0;text-align:left;margin-left:83.15pt;margin-top:10.7pt;width:441.35pt;height:31.5pt;z-index:251660288" coordsize="62388,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">
            <v:group id="Group 324" o:spid="_x0000_s1136" style="position:absolute;width:62388;height:4000" coordsize="62388,4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<v:group id="Group 328" o:spid="_x0000_s1137" style="position:absolute;width:62388;height:1009" coordsize="62388,10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<v:group id="Group 329" o:spid="_x0000_s1138" style="position:absolute;width:62388;height:1009" coordsize="62388,10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8BQ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mi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jwFAxgAAANwA&#10;AAAPAAAAAAAAAAAAAAAAAKoCAABkcnMvZG93bnJldi54bWxQSwUGAAAAAAQABAD6AAAAnQ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30" o:spid="_x0000_s1139" type="#_x0000_t32" style="position:absolute;top:571;width:6238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T6CsIAAADcAAAADwAAAGRycy9kb3ducmV2LnhtbERP3WrCMBS+F/YO4Qi709QJ03VGGfsB&#10;LwbS6gMcmmNSTU5Kk9nu7c3FYJcf3/9mN3onbtTHNrCCxbwAQdwE3bJRcDp+zdYgYkLW6AKTgl+K&#10;sNs+TDZY6jBwRbc6GZFDOJaowKbUlVLGxpLHOA8dcebOofeYMuyN1D0OOdw7+VQUz9Jjy7nBYkfv&#10;lppr/eMVXA6rl9P1wyzO5rtwVe2Go/0clHqcjm+vIBKN6V/8595rBctlnp/P5CMgt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4T6CsIAAADcAAAADwAAAAAAAAAAAAAA&#10;AAChAgAAZHJzL2Rvd25yZXYueG1sUEsFBgAAAAAEAAQA+QAAAJADAAAAAA==&#10;" strokecolor="black [3213]" strokeweight="1.5pt">
                    <v:stroke endarrow="open"/>
                  </v:shape>
                  <v:line id="Straight Connector 331" o:spid="_x0000_s1140" style="position:absolute;flip:y;visibility:visible" from="32004,95" to="32004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drRcUAAADcAAAADwAAAGRycy9kb3ducmV2LnhtbESPW2vCQBSE34X+h+UU+lY3qRckuooW&#10;W4oPYry8H7LHTTB7NmS3Gv+9Wyj4OMzMN8xs0dlaXKn1lWMFaT8BQVw4XbFRcDx8vU9A+ICssXZM&#10;Cu7kYTF/6c0w0+7GOV33wYgIYZ+hgjKEJpPSFyVZ9H3XEEfv7FqLIcrWSN3iLcJtLT+SZCwtVhwX&#10;Smzos6Tisv+1Ctaov4f5ZrTWh+3OmGGXJqtTqtTba7ecggjUhWf4v/2jFQwGKfydi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KdrRcUAAADcAAAADwAAAAAAAAAA&#10;AAAAAAChAgAAZHJzL2Rvd25yZXYueG1sUEsFBgAAAAAEAAQA+QAAAJMDAAAAAA==&#10;" strokecolor="black [3213]" strokeweight="1.5pt"/>
                  <v:line id="Straight Connector 332" o:spid="_x0000_s1141" style="position:absolute;flip:y;visibility:visible" from="36576,0" to="36576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X1MsUAAADcAAAADwAAAGRycy9kb3ducmV2LnhtbESPT2vCQBTE7wW/w/IK3uom/kNiVrFF&#10;pXgQNe39kX1uQrNvQ3bV9Nt3C4Ueh5n5DZOve9uIO3W+dqwgHSUgiEunazYKPordywKED8gaG8ek&#10;4Js8rFeDpxwz7R58pvslGBEh7DNUUIXQZlL6siKLfuRa4uhdXWcxRNkZqTt8RLht5DhJ5tJizXGh&#10;wpbeKiq/LjerYIt6Pz0fZltdHE/GTPs0ef1MlRo+95sliEB9+A//td+1gslkDL9n4hG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X1MsUAAADcAAAADwAAAAAAAAAA&#10;AAAAAAChAgAAZHJzL2Rvd25yZXYueG1sUEsFBgAAAAAEAAQA+QAAAJMDAAAAAA==&#10;" strokecolor="black [3213]" strokeweight="1.5pt"/>
                  <v:line id="Straight Connector 333" o:spid="_x0000_s1142" style="position:absolute;flip:y;visibility:visible" from="41243,95" to="41243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lQqcUAAADcAAAADwAAAGRycy9kb3ducmV2LnhtbESPQWvCQBSE70L/w/IKvekmjZaSZiNt&#10;sUU8SNX2/sg+N8Hs25Ddavz3riB4HGbmG6aYD7YVR+p941hBOklAEFdON2wU/O6+xq8gfEDW2Dom&#10;BWfyMC8fRgXm2p14Q8dtMCJC2OeooA6hy6X0VU0W/cR1xNHbu95iiLI3Uvd4inDbyuckeZEWG44L&#10;NXb0WVN12P5bBQvU39PNarbQu/WPMdMhTT7+UqWeHof3NxCBhnAP39pLrSDLMrieiUdAl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lQqcUAAADcAAAADwAAAAAAAAAA&#10;AAAAAAChAgAAZHJzL2Rvd25yZXYueG1sUEsFBgAAAAAEAAQA+QAAAJMDAAAAAA==&#10;" strokecolor="black [3213]" strokeweight="1.5pt"/>
                  <v:line id="Straight Connector 334" o:spid="_x0000_s1143" style="position:absolute;flip:y;visibility:visible" from="45910,95" to="45910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DI3cQAAADcAAAADwAAAGRycy9kb3ducmV2LnhtbESPT2vCQBTE7wW/w/KE3uommhaJrqKi&#10;Ij1I/Xd/ZJ+bYPZtyG41/fZdodDjMDO/YabzztbiTq2vHCtIBwkI4sLpio2C82nzNgbhA7LG2jEp&#10;+CEP81nvZYq5dg8+0P0YjIgQ9jkqKENocil9UZJFP3ANcfSurrUYomyN1C0+ItzWcpgkH9JixXGh&#10;xIZWJRW347dVsEa9zQ6f72t92n8Zk3VpsrykSr32u8UERKAu/If/2jutYDTK4HkmHgE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0MjdxAAAANwAAAAPAAAAAAAAAAAA&#10;AAAAAKECAABkcnMvZG93bnJldi54bWxQSwUGAAAAAAQABAD5AAAAkgMAAAAA&#10;" strokecolor="black [3213]" strokeweight="1.5pt"/>
                  <v:line id="Straight Connector 335" o:spid="_x0000_s1144" style="position:absolute;flip:y;visibility:visible" from="22860,95" to="22860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xtRsUAAADcAAAADwAAAGRycy9kb3ducmV2LnhtbESPT2vCQBTE7wW/w/IK3nST+geJrmJF&#10;RXoojbb3R/a5Cc2+DdlV47d3C0KPw8z8hlmsOluLK7W+cqwgHSYgiAunKzYKvk+7wQyED8gaa8ek&#10;4E4eVsveywIz7W6c0/UYjIgQ9hkqKENoMil9UZJFP3QNcfTOrrUYomyN1C3eItzW8i1JptJixXGh&#10;xIY2JRW/x4tVsEW9H+cfk60+fX4ZM+7S5P0nVar/2q3nIAJ14T/8bB+0gtFoAn9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xtRsUAAADcAAAADwAAAAAAAAAA&#10;AAAAAAChAgAAZHJzL2Rvd25yZXYueG1sUEsFBgAAAAAEAAQA+QAAAJMDAAAAAA==&#10;" strokecolor="black [3213]" strokeweight="1.5pt"/>
                  <v:line id="Straight Connector 336" o:spid="_x0000_s1145" style="position:absolute;flip:y;visibility:visible" from="18288,95" to="18288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7zMcQAAADcAAAADwAAAGRycy9kb3ducmV2LnhtbESPT2vCQBTE74LfYXlCb3UTtUGiq7Si&#10;Ij2U+u/+yD43wezbkN1q+u27QsHjMDO/YebLztbiRq2vHCtIhwkI4sLpio2C03HzOgXhA7LG2jEp&#10;+CUPy0W/N8dcuzvv6XYIRkQI+xwVlCE0uZS+KMmiH7qGOHoX11oMUbZG6hbvEW5rOUqSTFqsOC6U&#10;2NCqpOJ6+LEK1qi3k/3n21ofv76NmXRp8nFOlXoZdO8zEIG68Az/t3dawXicweNMPAJ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TvMxxAAAANwAAAAPAAAAAAAAAAAA&#10;AAAAAKECAABkcnMvZG93bnJldi54bWxQSwUGAAAAAAQABAD5AAAAkgMAAAAA&#10;" strokecolor="black [3213]" strokeweight="1.5pt"/>
                  <v:line id="Straight Connector 337" o:spid="_x0000_s1146" style="position:absolute;flip:y;visibility:visible" from="50482,95" to="50482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JWqsUAAADcAAAADwAAAGRycy9kb3ducmV2LnhtbESPT2vCQBTE74LfYXlCb3WTRm1JXYMt&#10;tkgPxb/3R/Z1E8y+Ddmtpt/eFQoeh5n5DTMvetuIM3W+dqwgHScgiEunazYKDvuPxxcQPiBrbByT&#10;gj/yUCyGgznm2l14S+ddMCJC2OeooAqhzaX0ZUUW/di1xNH7cZ3FEGVnpO7wEuG2kU9JMpMWa44L&#10;Fbb0XlF52v1aBSvUn5Pt13Sl998bYyZ9mrwdU6UeRv3yFUSgPtzD/+21VpBlz3A7E4+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JWqsUAAADcAAAADwAAAAAAAAAA&#10;AAAAAAChAgAAZHJzL2Rvd25yZXYueG1sUEsFBgAAAAAEAAQA+QAAAJMDAAAAAA==&#10;" strokecolor="black [3213]" strokeweight="1.5pt"/>
                  <v:line id="Straight Connector 338" o:spid="_x0000_s1147" style="position:absolute;flip:y;visibility:visible" from="13716,95" to="13716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3C2MIAAADcAAAADwAAAGRycy9kb3ducmV2LnhtbERPz2vCMBS+D/wfwht4m2mnG6MaxUkd&#10;ssNYq94fzTMta15KE2v335vDYMeP7/dqM9pWDNT7xrGCdJaAIK6cbtgoOB33T28gfEDW2DomBb/k&#10;YbOePKww0+7GBQ1lMCKGsM9QQR1Cl0npq5os+pnriCN3cb3FEGFvpO7xFsNtK5+T5FVabDg21NjR&#10;rqbqp7xaBTnqj0Xx+ZLr49e3MYsxTd7PqVLTx3G7BBFoDP/iP/dBK5jP49p4Jh4B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Z3C2MIAAADcAAAADwAAAAAAAAAAAAAA&#10;AAChAgAAZHJzL2Rvd25yZXYueG1sUEsFBgAAAAAEAAQA+QAAAJADAAAAAA==&#10;" strokecolor="black [3213]" strokeweight="1.5pt"/>
                  <v:line id="Straight Connector 339" o:spid="_x0000_s1148" style="position:absolute;flip:y;visibility:visible" from="55149,95" to="55149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FnQ8UAAADcAAAADwAAAGRycy9kb3ducmV2LnhtbESPT2vCQBTE74LfYXlCb3WTRqVNXYMt&#10;tkgPxb/3R/Z1E8y+Ddmtpt/eFQoeh5n5DTMvetuIM3W+dqwgHScgiEunazYKDvuPx2cQPiBrbByT&#10;gj/yUCyGgznm2l14S+ddMCJC2OeooAqhzaX0ZUUW/di1xNH7cZ3FEGVnpO7wEuG2kU9JMpMWa44L&#10;Fbb0XlF52v1aBSvUn5Pt13Sl998bYyZ9mrwdU6UeRv3yFUSgPtzD/+21VpBlL3A7E4+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FnQ8UAAADcAAAADwAAAAAAAAAA&#10;AAAAAAChAgAAZHJzL2Rvd25yZXYueG1sUEsFBgAAAAAEAAQA+QAAAJMDAAAAAA==&#10;" strokecolor="black [3213]" strokeweight="1.5pt"/>
                  <v:line id="Straight Connector 340" o:spid="_x0000_s1149" style="position:absolute;flip:y;visibility:visible" from="9048,95" to="9048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29o8IAAADcAAAADwAAAGRycy9kb3ducmV2LnhtbERPz2vCMBS+D/wfwhN2m2m3bkhtFB06&#10;ZAeZVu+P5pkWm5fSRO3+e3MY7Pjx/S4Wg23FjXrfOFaQThIQxJXTDRsFx3LzMgXhA7LG1jEp+CUP&#10;i/noqcBcuzvv6XYIRsQQ9jkqqEPocil9VZNFP3EdceTOrrcYIuyN1D3eY7ht5WuSfEiLDceGGjv6&#10;rKm6HK5WwRr1V7b/fl/rcvdjTDakyeqUKvU8HpYzEIGG8C/+c2+1grcszo9n4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+29o8IAAADcAAAADwAAAAAAAAAAAAAA&#10;AAChAgAAZHJzL2Rvd25yZXYueG1sUEsFBgAAAAAEAAQA+QAAAJADAAAAAA==&#10;" strokecolor="black [3213]" strokeweight="1.5pt"/>
                </v:group>
                <v:line id="Straight Connector 341" o:spid="_x0000_s1150" style="position:absolute;flip:y;visibility:visible" from="27432,95" to="27432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EYOMQAAADcAAAADwAAAGRycy9kb3ducmV2LnhtbESPT2vCQBTE7wW/w/IEb7pJm4pEV7HF&#10;Fumh1H/3R/a5CWbfhuyq8du7gtDjMDO/YWaLztbiQq2vHCtIRwkI4sLpio2C/e5rOAHhA7LG2jEp&#10;uJGHxbz3MsNcuytv6LINRkQI+xwVlCE0uZS+KMmiH7mGOHpH11oMUbZG6havEW5r+ZokY2mx4rhQ&#10;YkOfJRWn7dkqWKH+zjY/7yu9+/0zJuvS5OOQKjXod8spiEBd+A8/22ut4C1L4XEmHgE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oRg4xAAAANwAAAAPAAAAAAAAAAAA&#10;AAAAAKECAABkcnMvZG93bnJldi54bWxQSwUGAAAAAAQABAD5AAAAkgMAAAAA&#10;" strokecolor="black [3213]" strokeweight="1.5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42" o:spid="_x0000_s1151" type="#_x0000_t202" style="position:absolute;left:30575;top:476;width:2857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mzs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t5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2k5s7HAAAA3AAAAA8AAAAAAAAAAAAAAAAAmAIAAGRy&#10;cy9kb3ducmV2LnhtbFBLBQYAAAAABAAEAPUAAACMAwAAAAA=&#10;" filled="f" stroked="f" strokeweight=".5pt">
                <v:textbox style="mso-next-textbox:#Text Box 342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 w:rsidRPr="0031529B"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0</w:t>
                      </w:r>
                    </w:p>
                  </w:txbxContent>
                </v:textbox>
              </v:shape>
              <v:shape id="Text Box 343" o:spid="_x0000_s1152" type="#_x0000_t202" style="position:absolute;left:35147;top:476;width:2857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hDVc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9i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LoQ1XHAAAA3AAAAA8AAAAAAAAAAAAAAAAAmAIAAGRy&#10;cy9kb3ducmV2LnhtbFBLBQYAAAAABAAEAPUAAACMAwAAAAA=&#10;" filled="f" stroked="f" strokeweight=".5pt">
                <v:textbox style="mso-next-textbox:#Text Box 343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1</w:t>
                      </w:r>
                    </w:p>
                  </w:txbxContent>
                </v:textbox>
              </v:shape>
              <v:shape id="Text Box 344" o:spid="_x0000_s1153" type="#_x0000_t202" style="position:absolute;left:44481;top:571;width:2858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I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B2yHHAAAA3AAAAA8AAAAAAAAAAAAAAAAAmAIAAGRy&#10;cy9kb3ducmV2LnhtbFBLBQYAAAAABAAEAPUAAACMAwAAAAA=&#10;" filled="f" stroked="f" strokeweight=".5pt">
                <v:textbox style="mso-next-textbox:#Text Box 344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3</w:t>
                      </w:r>
                    </w:p>
                  </w:txbxContent>
                </v:textbox>
              </v:shape>
              <v:shape id="Text Box 345" o:spid="_x0000_s1154" type="#_x0000_t202" style="position:absolute;left:39814;top:571;width:2858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1+us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88s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JNfrrHAAAA3AAAAA8AAAAAAAAAAAAAAAAAmAIAAGRy&#10;cy9kb3ducmV2LnhtbFBLBQYAAAAABAAEAPUAAACMAwAAAAA=&#10;" filled="f" stroked="f" strokeweight=".5pt">
                <v:textbox style="mso-next-textbox:#Text Box 345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2</w:t>
                      </w:r>
                    </w:p>
                  </w:txbxContent>
                </v:textbox>
              </v:shape>
              <v:shape id="Text Box 346" o:spid="_x0000_s1155" type="#_x0000_t202" style="position:absolute;left:49053;top:571;width:2858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/gz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+DNxQAAANwAAAAPAAAAAAAAAAAAAAAAAJgCAABkcnMv&#10;ZG93bnJldi54bWxQSwUGAAAAAAQABAD1AAAAigMAAAAA&#10;" filled="f" stroked="f" strokeweight=".5pt">
                <v:textbox style="mso-next-textbox:#Text Box 346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4</w:t>
                      </w:r>
                    </w:p>
                  </w:txbxContent>
                </v:textbox>
              </v:shape>
              <v:shape id="Text Box 347" o:spid="_x0000_s1156" type="#_x0000_t202" style="position:absolute;left:53721;top:571;width:2857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NFV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9e0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3TRVbHAAAA3AAAAA8AAAAAAAAAAAAAAAAAmAIAAGRy&#10;cy9kb3ducmV2LnhtbFBLBQYAAAAABAAEAPUAAACMAwAAAAA=&#10;" filled="f" stroked="f" strokeweight=".5pt">
                <v:textbox style="mso-next-textbox:#Text Box 347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5</w:t>
                      </w:r>
                    </w:p>
                  </w:txbxContent>
                </v:textbox>
              </v:shape>
              <v:shape id="Text Box 348" o:spid="_x0000_s1157" type="#_x0000_t202" style="position:absolute;left:24669;top:571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<v:textbox style="mso-next-textbox:#Text Box 348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 xml:space="preserve"> 1</w:t>
                      </w:r>
                    </w:p>
                  </w:txbxContent>
                </v:textbox>
              </v:shape>
              <v:shape id="Text Box 349" o:spid="_x0000_s1158" type="#_x0000_t202" style="position:absolute;left:20383;top:666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0v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M4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AdL/HAAAA3AAAAA8AAAAAAAAAAAAAAAAAmAIAAGRy&#10;cy9kb3ducmV2LnhtbFBLBQYAAAAABAAEAPUAAACMAwAAAAA=&#10;" filled="f" stroked="f" strokeweight=".5pt">
                <v:textbox style="mso-next-textbox:#Text Box 349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 xml:space="preserve"> 2</w:t>
                      </w:r>
                    </w:p>
                  </w:txbxContent>
                </v:textbox>
              </v:shape>
              <v:shape id="Text Box 350" o:spid="_x0000_s1159" type="#_x0000_t202" style="position:absolute;left:15906;top:666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NL/8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jS//EAAAA3AAAAA8AAAAAAAAAAAAAAAAAmAIAAGRycy9k&#10;b3ducmV2LnhtbFBLBQYAAAAABAAEAPUAAACJAwAAAAA=&#10;" filled="f" stroked="f" strokeweight=".5pt">
                <v:textbox style="mso-next-textbox:#Text Box 350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 xml:space="preserve"> 3</w:t>
                      </w:r>
                    </w:p>
                  </w:txbxContent>
                </v:textbox>
              </v:shape>
              <v:shape id="Text Box 351" o:spid="_x0000_s1160" type="#_x0000_t202" style="position:absolute;left:6572;top:571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/uZMcA&#10;AADcAAAADwAAAGRycy9kb3ducmV2LnhtbESPQWvCQBSE74X+h+UJvdVNL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v7mTHAAAA3AAAAA8AAAAAAAAAAAAAAAAAmAIAAGRy&#10;cy9kb3ducmV2LnhtbFBLBQYAAAAABAAEAPUAAACMAwAAAAA=&#10;" filled="f" stroked="f" strokeweight=".5pt">
                <v:textbox style="mso-next-textbox:#Text Box 351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 xml:space="preserve"> 5</w:t>
                      </w:r>
                    </w:p>
                  </w:txbxContent>
                </v:textbox>
              </v:shape>
            </v:group>
            <v:shape id="Text Box 352" o:spid="_x0000_s1161" type="#_x0000_t202" style="position:absolute;left:11144;top:571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1wE8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+SK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9cBPHAAAA3AAAAA8AAAAAAAAAAAAAAAAAmAIAAGRy&#10;cy9kb3ducmV2LnhtbFBLBQYAAAAABAAEAPUAAACMAwAAAAA=&#10;" filled="f" stroked="f" strokeweight=".5pt">
              <v:textbox style="mso-next-textbox:#Text Box 352">
                <w:txbxContent>
                  <w:p w:rsidR="00AE754F" w:rsidRPr="000B47BC" w:rsidRDefault="00AE754F" w:rsidP="00AE754F">
                    <w:pPr>
                      <w:rPr>
                        <w:rFonts w:ascii="Times New Roman" w:hAnsi="Times New Roman" w:cs="Times New Roman"/>
                        <w:b/>
                        <w:sz w:val="26"/>
                        <w:szCs w:val="26"/>
                      </w:rPr>
                    </w:pPr>
                    <m:oMath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</m:t>
                      </m:r>
                    </m:oMath>
                    <w:r>
                      <w:rPr>
                        <w:rFonts w:ascii="Times New Roman" w:hAnsi="Times New Roman" w:cs="Times New Roman"/>
                        <w:b/>
                        <w:sz w:val="26"/>
                        <w:szCs w:val="26"/>
                      </w:rPr>
                      <w:t xml:space="preserve"> 4</w:t>
                    </w:r>
                  </w:p>
                </w:txbxContent>
              </v:textbox>
            </v:shape>
          </v:group>
        </w:pi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1) 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2) Những điểm cách 0 bốn đơn vị biểu diễn số 4 và –4 (hai số đối nhau). Những điểm cách đều 0 biểu diễn hai số đối nhau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3) Khẳng định Sai. Cần phát biểu lại như sau: Trên trục số (nằm ngang), đối với những điểm nằm bên phải điểm 0, điểm nào ở gần điểm 0 hơn thì biểu diễn số nhỏ hơn. Đối với những điểm nằm bên trái điểm 0, điểm nào gần điểm 0 hơn thì biêu diễn số lớn hơn.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3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1) Sắp xếp các số nguyên sau theo thứ tự tăng dần: –12; 3; 15; 12; –7; –6; 0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2) Tìm số nguyên </w:t>
      </w:r>
      <w:r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Pr="00010762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035" type="#_x0000_t75" style="width:56.3pt;height:14.4pt" o:ole="">
            <v:imagedata r:id="rId25" o:title=""/>
          </v:shape>
          <o:OLEObject Type="Embed" ProgID="Equation.DSMT4" ShapeID="_x0000_i1035" DrawAspect="Content" ObjectID="_1627273527" r:id="rId26"/>
        </w:object>
      </w:r>
    </w:p>
    <w:p w:rsidR="00AE754F" w:rsidRPr="00010762" w:rsidRDefault="00AE754F" w:rsidP="00D6289A">
      <w:pPr>
        <w:tabs>
          <w:tab w:val="left" w:pos="720"/>
        </w:tabs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010762">
        <w:rPr>
          <w:rFonts w:ascii="Times New Roman" w:hAnsi="Times New Roman" w:cs="Times New Roman"/>
          <w:b/>
          <w:i/>
          <w:sz w:val="26"/>
          <w:szCs w:val="26"/>
        </w:rPr>
        <w:t>Lời giải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1) Sắp xếp các số nguyên sau theo thứ tự tăng dần:  –12; –7; –6; 0; 3; 12; 15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2) Những số nguyên </w:t>
      </w:r>
      <w:r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Pr="00010762">
        <w:rPr>
          <w:rFonts w:ascii="Times New Roman" w:hAnsi="Times New Roman" w:cs="Times New Roman"/>
          <w:sz w:val="26"/>
          <w:szCs w:val="26"/>
        </w:rPr>
        <w:t xml:space="preserve"> cần tìm là: –2; –1; 0; 1; 2; 3; 4; 5; 6; 7; 8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1) Tìm số đối của mỗi số nguyên sau: –15; 0; 3; 7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2) Tìm số liền sau của mỗi số nguyên sau: –13; 0; 1; 7</w:t>
      </w:r>
    </w:p>
    <w:p w:rsidR="00AE754F" w:rsidRPr="00010762" w:rsidRDefault="00AE754F" w:rsidP="00D6289A">
      <w:pPr>
        <w:tabs>
          <w:tab w:val="left" w:pos="720"/>
        </w:tabs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010762">
        <w:rPr>
          <w:rFonts w:ascii="Times New Roman" w:hAnsi="Times New Roman" w:cs="Times New Roman"/>
          <w:b/>
          <w:i/>
          <w:sz w:val="26"/>
          <w:szCs w:val="26"/>
        </w:rPr>
        <w:t>Lời giải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1) Số đối của –15 là 15; số đối của 0 là 0; số đối của 3 là –3; số đối của 7 là –7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2) Số liền sau của một số hơn số đó 1 đơn vị, do đó: Số liền sau của mỗi số nguyên –13; 0; 1; 7 lần lượt là –12; 1; 2; 8.</w:t>
      </w:r>
    </w:p>
    <w:p w:rsidR="00010762" w:rsidRPr="00010762" w:rsidRDefault="00010762" w:rsidP="00010762">
      <w:pPr>
        <w:spacing w:line="276" w:lineRule="auto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5</w:t>
      </w: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>Vẽ một trục số và cho biết:</w:t>
      </w:r>
    </w:p>
    <w:p w:rsidR="00010762" w:rsidRPr="00010762" w:rsidRDefault="00010762" w:rsidP="00010762">
      <w:pPr>
        <w:spacing w:line="276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a) 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>Những điểm nằm cách điểm 3 bốn đơn vị.</w:t>
      </w:r>
    </w:p>
    <w:p w:rsidR="00010762" w:rsidRPr="00010762" w:rsidRDefault="00010762" w:rsidP="00010762">
      <w:pPr>
        <w:spacing w:line="276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b) 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hững điểm nằm giữa các điểm </w:t>
      </w:r>
      <w:r w:rsidRPr="0001076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>
          <v:shape id="_x0000_i1036" type="#_x0000_t75" style="width:16.35pt;height:13.1pt" o:ole="">
            <v:imagedata r:id="rId27" o:title=""/>
          </v:shape>
          <o:OLEObject Type="Embed" ProgID="Equation.DSMT4" ShapeID="_x0000_i1036" DrawAspect="Content" ObjectID="_1627273528" r:id="rId28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01076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>
          <v:shape id="_x0000_i1037" type="#_x0000_t75" style="width:10.45pt;height:13.1pt" o:ole="">
            <v:imagedata r:id="rId29" o:title=""/>
          </v:shape>
          <o:OLEObject Type="Embed" ProgID="Equation.DSMT4" ShapeID="_x0000_i1037" DrawAspect="Content" ObjectID="_1627273529" r:id="rId30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010762" w:rsidRPr="00010762" w:rsidRDefault="00010762" w:rsidP="00010762">
      <w:pPr>
        <w:spacing w:line="276" w:lineRule="auto"/>
        <w:contextualSpacing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010762" w:rsidRPr="00010762" w:rsidRDefault="00010762" w:rsidP="00010762">
      <w:pPr>
        <w:spacing w:line="276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a) 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hững điểm nằm cách điểm 3 bốn đơn vị: </w:t>
      </w:r>
      <w:r w:rsidRPr="0001076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38" type="#_x0000_t75" style="width:10.45pt;height:13.75pt" o:ole="">
            <v:imagedata r:id="rId31" o:title=""/>
          </v:shape>
          <o:OLEObject Type="Embed" ProgID="Equation.DSMT4" ShapeID="_x0000_i1038" DrawAspect="Content" ObjectID="_1627273530" r:id="rId32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01076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00" w:dyaOrig="260">
          <v:shape id="_x0000_i1039" type="#_x0000_t75" style="width:15.05pt;height:13.1pt" o:ole="">
            <v:imagedata r:id="rId33" o:title=""/>
          </v:shape>
          <o:OLEObject Type="Embed" ProgID="Equation.DSMT4" ShapeID="_x0000_i1039" DrawAspect="Content" ObjectID="_1627273531" r:id="rId34"/>
        </w:object>
      </w:r>
    </w:p>
    <w:p w:rsidR="00010762" w:rsidRPr="00010762" w:rsidRDefault="00010762" w:rsidP="00010762">
      <w:pPr>
        <w:spacing w:line="276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b) 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hững điểm nằm giữa các điểm </w:t>
      </w:r>
      <w:r w:rsidRPr="0001076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>
          <v:shape id="_x0000_i1040" type="#_x0000_t75" style="width:16.35pt;height:13.1pt" o:ole="">
            <v:imagedata r:id="rId35" o:title=""/>
          </v:shape>
          <o:OLEObject Type="Embed" ProgID="Equation.DSMT4" ShapeID="_x0000_i1040" DrawAspect="Content" ObjectID="_1627273532" r:id="rId36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01076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>
          <v:shape id="_x0000_i1041" type="#_x0000_t75" style="width:10.45pt;height:13.1pt" o:ole="">
            <v:imagedata r:id="rId37" o:title=""/>
          </v:shape>
          <o:OLEObject Type="Embed" ProgID="Equation.DSMT4" ShapeID="_x0000_i1041" DrawAspect="Content" ObjectID="_1627273533" r:id="rId38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440" w:dyaOrig="320">
          <v:shape id="_x0000_i1042" type="#_x0000_t75" style="width:1in;height:16.35pt" o:ole="">
            <v:imagedata r:id="rId39" o:title=""/>
          </v:shape>
          <o:OLEObject Type="Embed" ProgID="Equation.DSMT4" ShapeID="_x0000_i1042" DrawAspect="Content" ObjectID="_1627273534" r:id="rId40"/>
        </w:objec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III. BÀI TẬP</w:t>
      </w:r>
      <w:r w:rsidR="00D6289A" w:rsidRPr="00010762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VẬN DỤNG.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1.</w:t>
      </w:r>
      <w:r w:rsidRPr="00010762">
        <w:rPr>
          <w:rFonts w:ascii="Times New Roman" w:hAnsi="Times New Roman" w:cs="Times New Roman"/>
          <w:sz w:val="26"/>
          <w:szCs w:val="26"/>
        </w:rPr>
        <w:t xml:space="preserve"> Trong các khẳng định sau, khẳng định nào đúng, khẳng định nào sai?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a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043" type="#_x0000_t75" style="width:32.05pt;height:14.4pt" o:ole="">
            <v:imagedata r:id="rId41" o:title=""/>
          </v:shape>
          <o:OLEObject Type="Embed" ProgID="Equation.DSMT4" ShapeID="_x0000_i1043" DrawAspect="Content" ObjectID="_1627273535" r:id="rId42"/>
        </w:object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 xml:space="preserve">b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044" type="#_x0000_t75" style="width:39.95pt;height:14.4pt" o:ole="">
            <v:imagedata r:id="rId43" o:title=""/>
          </v:shape>
          <o:OLEObject Type="Embed" ProgID="Equation.DSMT4" ShapeID="_x0000_i1044" DrawAspect="Content" ObjectID="_1627273536" r:id="rId44"/>
        </w:object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 xml:space="preserve">c) </w:t>
      </w:r>
      <w:r w:rsidRPr="00010762">
        <w:rPr>
          <w:rFonts w:ascii="Times New Roman" w:hAnsi="Times New Roman" w:cs="Times New Roman"/>
          <w:position w:val="-10"/>
          <w:sz w:val="26"/>
          <w:szCs w:val="26"/>
        </w:rPr>
        <w:object w:dxaOrig="840" w:dyaOrig="320">
          <v:shape id="_x0000_i1045" type="#_x0000_t75" style="width:41.9pt;height:15.7pt" o:ole="">
            <v:imagedata r:id="rId45" o:title=""/>
          </v:shape>
          <o:OLEObject Type="Embed" ProgID="Equation.DSMT4" ShapeID="_x0000_i1045" DrawAspect="Content" ObjectID="_1627273537" r:id="rId46"/>
        </w:objec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d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046" type="#_x0000_t75" style="width:30.75pt;height:14.4pt" o:ole="">
            <v:imagedata r:id="rId47" o:title=""/>
          </v:shape>
          <o:OLEObject Type="Embed" ProgID="Equation.DSMT4" ShapeID="_x0000_i1046" DrawAspect="Content" ObjectID="_1627273538" r:id="rId48"/>
        </w:object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 xml:space="preserve">e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047" type="#_x0000_t75" style="width:39.25pt;height:14.4pt" o:ole="">
            <v:imagedata r:id="rId49" o:title=""/>
          </v:shape>
          <o:OLEObject Type="Embed" ProgID="Equation.DSMT4" ShapeID="_x0000_i1047" DrawAspect="Content" ObjectID="_1627273539" r:id="rId50"/>
        </w:object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="00E43735"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 xml:space="preserve">g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048" type="#_x0000_t75" style="width:30.75pt;height:14.4pt" o:ole="">
            <v:imagedata r:id="rId51" o:title=""/>
          </v:shape>
          <o:OLEObject Type="Embed" ProgID="Equation.DSMT4" ShapeID="_x0000_i1048" DrawAspect="Content" ObjectID="_1627273540" r:id="rId52"/>
        </w:objec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2.</w:t>
      </w:r>
      <w:r w:rsidRPr="00010762">
        <w:rPr>
          <w:rFonts w:ascii="Times New Roman" w:hAnsi="Times New Roman" w:cs="Times New Roman"/>
          <w:sz w:val="26"/>
          <w:szCs w:val="26"/>
        </w:rPr>
        <w:t xml:space="preserve"> Điền kí hiệu thích hợp vào dấu …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position w:val="-12"/>
          <w:sz w:val="26"/>
          <w:szCs w:val="26"/>
        </w:rPr>
        <w:object w:dxaOrig="920" w:dyaOrig="340">
          <v:shape id="_x0000_i1049" type="#_x0000_t75" style="width:45.8pt;height:17pt" o:ole="">
            <v:imagedata r:id="rId53" o:title=""/>
          </v:shape>
          <o:OLEObject Type="Embed" ProgID="Equation.DSMT4" ShapeID="_x0000_i1049" DrawAspect="Content" ObjectID="_1627273541" r:id="rId54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position w:val="-12"/>
          <w:sz w:val="26"/>
          <w:szCs w:val="26"/>
        </w:rPr>
        <w:object w:dxaOrig="740" w:dyaOrig="340">
          <v:shape id="_x0000_i1050" type="#_x0000_t75" style="width:36.65pt;height:17pt" o:ole="">
            <v:imagedata r:id="rId55" o:title=""/>
          </v:shape>
          <o:OLEObject Type="Embed" ProgID="Equation.DSMT4" ShapeID="_x0000_i1050" DrawAspect="Content" ObjectID="_1627273542" r:id="rId56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position w:val="-12"/>
          <w:sz w:val="26"/>
          <w:szCs w:val="26"/>
        </w:rPr>
        <w:object w:dxaOrig="780" w:dyaOrig="340">
          <v:shape id="_x0000_i1051" type="#_x0000_t75" style="width:39.25pt;height:17pt" o:ole="">
            <v:imagedata r:id="rId57" o:title=""/>
          </v:shape>
          <o:OLEObject Type="Embed" ProgID="Equation.DSMT4" ShapeID="_x0000_i1051" DrawAspect="Content" ObjectID="_1627273543" r:id="rId58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position w:val="-12"/>
          <w:sz w:val="26"/>
          <w:szCs w:val="26"/>
        </w:rPr>
        <w:object w:dxaOrig="1020" w:dyaOrig="340">
          <v:shape id="_x0000_i1052" type="#_x0000_t75" style="width:51.05pt;height:17pt" o:ole="">
            <v:imagedata r:id="rId59" o:title=""/>
          </v:shape>
          <o:OLEObject Type="Embed" ProgID="Equation.DSMT4" ShapeID="_x0000_i1052" DrawAspect="Content" ObjectID="_1627273544" r:id="rId60"/>
        </w:objec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position w:val="-12"/>
          <w:sz w:val="26"/>
          <w:szCs w:val="26"/>
        </w:rPr>
        <w:object w:dxaOrig="960" w:dyaOrig="340">
          <v:shape id="_x0000_i1053" type="#_x0000_t75" style="width:47.8pt;height:17pt" o:ole="">
            <v:imagedata r:id="rId61" o:title=""/>
          </v:shape>
          <o:OLEObject Type="Embed" ProgID="Equation.DSMT4" ShapeID="_x0000_i1053" DrawAspect="Content" ObjectID="_1627273545" r:id="rId62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position w:val="-26"/>
          <w:sz w:val="26"/>
          <w:szCs w:val="26"/>
        </w:rPr>
        <w:object w:dxaOrig="800" w:dyaOrig="680">
          <v:shape id="_x0000_i1054" type="#_x0000_t75" style="width:39.95pt;height:34.05pt" o:ole="">
            <v:imagedata r:id="rId63" o:title=""/>
          </v:shape>
          <o:OLEObject Type="Embed" ProgID="Equation.DSMT4" ShapeID="_x0000_i1054" DrawAspect="Content" ObjectID="_1627273546" r:id="rId64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position w:val="-12"/>
          <w:sz w:val="26"/>
          <w:szCs w:val="26"/>
        </w:rPr>
        <w:object w:dxaOrig="1160" w:dyaOrig="340">
          <v:shape id="_x0000_i1055" type="#_x0000_t75" style="width:57.6pt;height:17pt" o:ole="">
            <v:imagedata r:id="rId65" o:title=""/>
          </v:shape>
          <o:OLEObject Type="Embed" ProgID="Equation.DSMT4" ShapeID="_x0000_i1055" DrawAspect="Content" ObjectID="_1627273547" r:id="rId66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position w:val="-12"/>
          <w:sz w:val="26"/>
          <w:szCs w:val="26"/>
        </w:rPr>
        <w:object w:dxaOrig="859" w:dyaOrig="340">
          <v:shape id="_x0000_i1056" type="#_x0000_t75" style="width:42.55pt;height:17pt" o:ole="">
            <v:imagedata r:id="rId67" o:title=""/>
          </v:shape>
          <o:OLEObject Type="Embed" ProgID="Equation.DSMT4" ShapeID="_x0000_i1056" DrawAspect="Content" ObjectID="_1627273548" r:id="rId68"/>
        </w:objec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lastRenderedPageBreak/>
        <w:t>Bài 3.</w:t>
      </w:r>
      <w:r w:rsidRPr="00010762">
        <w:rPr>
          <w:rFonts w:ascii="Times New Roman" w:hAnsi="Times New Roman" w:cs="Times New Roman"/>
          <w:sz w:val="26"/>
          <w:szCs w:val="26"/>
        </w:rPr>
        <w:t xml:space="preserve"> Vẽ một trục số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a) Biểu diễn các số 2; –3; 4; –6; 0; 3; –4 trên trục số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b) Cho biết những điểm cách điểm 0 bốn đơn vị biểu diễn những số nào? Nhận xét về những điểm cách đều 0 biểu diễn những số nào?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c) Khẳng định “trên trục số điểm nào ở gần điểm 0 hơn thì biểu diễn số nhỏ hơn” có đúng không? Nếu không đúng hãy phát biểu lại cho đúng.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4.</w:t>
      </w:r>
      <w:r w:rsidRPr="00010762">
        <w:rPr>
          <w:rFonts w:ascii="Times New Roman" w:hAnsi="Times New Roman" w:cs="Times New Roman"/>
          <w:sz w:val="26"/>
          <w:szCs w:val="26"/>
        </w:rPr>
        <w:t xml:space="preserve"> Tìm số nguyên </w:t>
      </w:r>
      <w:r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Pr="00010762">
        <w:rPr>
          <w:rFonts w:ascii="Times New Roman" w:hAnsi="Times New Roman" w:cs="Times New Roman"/>
          <w:sz w:val="26"/>
          <w:szCs w:val="26"/>
        </w:rPr>
        <w:t xml:space="preserve"> sao cho: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a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057" type="#_x0000_t75" style="width:56.3pt;height:14.4pt" o:ole="">
            <v:imagedata r:id="rId69" o:title=""/>
          </v:shape>
          <o:OLEObject Type="Embed" ProgID="Equation.DSMT4" ShapeID="_x0000_i1057" DrawAspect="Content" ObjectID="_1627273549" r:id="rId70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058" type="#_x0000_t75" style="width:60.85pt;height:14.4pt" o:ole="">
            <v:imagedata r:id="rId71" o:title=""/>
          </v:shape>
          <o:OLEObject Type="Embed" ProgID="Equation.DSMT4" ShapeID="_x0000_i1058" DrawAspect="Content" ObjectID="_1627273550" r:id="rId72"/>
        </w:objec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c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059" type="#_x0000_t75" style="width:54.35pt;height:14.4pt" o:ole="">
            <v:imagedata r:id="rId73" o:title=""/>
          </v:shape>
          <o:OLEObject Type="Embed" ProgID="Equation.DSMT4" ShapeID="_x0000_i1059" DrawAspect="Content" ObjectID="_1627273551" r:id="rId74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060" type="#_x0000_t75" style="width:54.35pt;height:14.4pt" o:ole="">
            <v:imagedata r:id="rId75" o:title=""/>
          </v:shape>
          <o:OLEObject Type="Embed" ProgID="Equation.DSMT4" ShapeID="_x0000_i1060" DrawAspect="Content" ObjectID="_1627273552" r:id="rId76"/>
        </w:objec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5.</w:t>
      </w:r>
      <w:r w:rsidRPr="00010762">
        <w:rPr>
          <w:rFonts w:ascii="Times New Roman" w:hAnsi="Times New Roman" w:cs="Times New Roman"/>
          <w:sz w:val="26"/>
          <w:szCs w:val="26"/>
        </w:rPr>
        <w:t xml:space="preserve"> Sắp xếp các số nguyên sau theo thứ tự giảm dần:  </w:t>
      </w:r>
      <w:r w:rsidRPr="00010762">
        <w:rPr>
          <w:rFonts w:ascii="Times New Roman" w:hAnsi="Times New Roman" w:cs="Times New Roman"/>
          <w:position w:val="-12"/>
          <w:sz w:val="26"/>
          <w:szCs w:val="26"/>
        </w:rPr>
        <w:object w:dxaOrig="2360" w:dyaOrig="340">
          <v:shape id="_x0000_i1061" type="#_x0000_t75" style="width:117.8pt;height:17pt" o:ole="">
            <v:imagedata r:id="rId77" o:title=""/>
          </v:shape>
          <o:OLEObject Type="Embed" ProgID="Equation.DSMT4" ShapeID="_x0000_i1061" DrawAspect="Content" ObjectID="_1627273553" r:id="rId78"/>
        </w:objec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6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a) Tìm số đối của mỗi số nguyên sau: –298; 25; 0; –53; 71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b) Tìm số liền sau của mỗi số nguyên sau: –63; 0; 11; –27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>c) Tìm số liền trước của mỗi số nguyên sau: –110; 99; –999; 1000; 0.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jc w:val="center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HƯỚNG DẪN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1.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 Các khẳng định đúng là a), d), e), g). Các khẳng định sai là b), c).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 xml:space="preserve">2. 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Cách điền như sau: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– 7</w:t>
      </w:r>
      <w:r w:rsidRPr="00010762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40">
          <v:shape id="_x0000_i1062" type="#_x0000_t75" style="width:9.8pt;height:11.8pt" o:ole="">
            <v:imagedata r:id="rId79" o:title=""/>
          </v:shape>
          <o:OLEObject Type="Embed" ProgID="Equation.DSMT4" ShapeID="_x0000_i1062" DrawAspect="Content" ObjectID="_1627273554" r:id="rId80"/>
        </w:objec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N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; 3</w:t>
      </w:r>
      <w:r w:rsidRPr="0001076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00">
          <v:shape id="_x0000_i1063" type="#_x0000_t75" style="width:9.8pt;height:9.8pt" o:ole="">
            <v:imagedata r:id="rId81" o:title=""/>
          </v:shape>
          <o:OLEObject Type="Embed" ProgID="Equation.DSMT4" ShapeID="_x0000_i1063" DrawAspect="Content" ObjectID="_1627273555" r:id="rId82"/>
        </w:objec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Z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; 0</w:t>
      </w:r>
      <w:r w:rsidRPr="0001076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00">
          <v:shape id="_x0000_i1064" type="#_x0000_t75" style="width:9.8pt;height:9.8pt" o:ole="">
            <v:imagedata r:id="rId81" o:title=""/>
          </v:shape>
          <o:OLEObject Type="Embed" ProgID="Equation.DSMT4" ShapeID="_x0000_i1064" DrawAspect="Content" ObjectID="_1627273556" r:id="rId83"/>
        </w:objec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N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; –12</w:t>
      </w:r>
      <w:r w:rsidRPr="00010762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200" w:dyaOrig="200">
          <v:shape id="_x0000_i1065" type="#_x0000_t75" style="width:9.8pt;height:9.8pt" o:ole="">
            <v:imagedata r:id="rId81" o:title=""/>
          </v:shape>
          <o:OLEObject Type="Embed" ProgID="Equation.DSMT4" ShapeID="_x0000_i1065" DrawAspect="Content" ObjectID="_1627273557" r:id="rId84"/>
        </w:objec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Z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; 4,5</w:t>
      </w:r>
      <w:r w:rsidRPr="00010762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200" w:dyaOrig="240">
          <v:shape id="_x0000_i1066" type="#_x0000_t75" style="width:9.8pt;height:11.8pt" o:ole="">
            <v:imagedata r:id="rId79" o:title=""/>
          </v:shape>
          <o:OLEObject Type="Embed" ProgID="Equation.DSMT4" ShapeID="_x0000_i1066" DrawAspect="Content" ObjectID="_1627273558" r:id="rId85"/>
        </w:objec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Z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010762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20" w:dyaOrig="680">
          <v:shape id="_x0000_i1067" type="#_x0000_t75" style="width:11.15pt;height:34.05pt" o:ole="">
            <v:imagedata r:id="rId86" o:title=""/>
          </v:shape>
          <o:OLEObject Type="Embed" ProgID="Equation.DSMT4" ShapeID="_x0000_i1067" DrawAspect="Content" ObjectID="_1627273559" r:id="rId87"/>
        </w:object>
      </w:r>
      <w:r w:rsidRPr="00010762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200" w:dyaOrig="240">
          <v:shape id="_x0000_i1068" type="#_x0000_t75" style="width:9.8pt;height:11.8pt" o:ole="">
            <v:imagedata r:id="rId79" o:title=""/>
          </v:shape>
          <o:OLEObject Type="Embed" ProgID="Equation.DSMT4" ShapeID="_x0000_i1068" DrawAspect="Content" ObjectID="_1627273560" r:id="rId88"/>
        </w:objec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N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; –100</w:t>
      </w:r>
      <w:r w:rsidRPr="0001076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00">
          <v:shape id="_x0000_i1069" type="#_x0000_t75" style="width:9.8pt;height:9.8pt" o:ole="">
            <v:imagedata r:id="rId81" o:title=""/>
          </v:shape>
          <o:OLEObject Type="Embed" ProgID="Equation.DSMT4" ShapeID="_x0000_i1069" DrawAspect="Content" ObjectID="_1627273561" r:id="rId89"/>
        </w:objec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Z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; 10</w:t>
      </w:r>
      <w:r w:rsidRPr="0001076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00">
          <v:shape id="_x0000_i1070" type="#_x0000_t75" style="width:9.8pt;height:9.8pt" o:ole="">
            <v:imagedata r:id="rId81" o:title=""/>
          </v:shape>
          <o:OLEObject Type="Embed" ProgID="Equation.DSMT4" ShapeID="_x0000_i1070" DrawAspect="Content" ObjectID="_1627273562" r:id="rId90"/>
        </w:objec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Z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b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 xml:space="preserve">3. 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>a)</w:t>
      </w:r>
      <w:r w:rsidRPr="0001076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Biểu diễn các số 2, –3, 4, –6, 0, 3, –4 trên trục số như sau: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 w:rsidRPr="0001076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6226175" cy="390525"/>
            <wp:effectExtent l="19050" t="0" r="3175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6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b) Những điểm cách đều điểm 0 bốn đơn vị biểu diễn là số 4 và –4.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Những điểm cách đều 0 biểu diễn hai số đối nhau.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  <w:t>c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) Khẳng định sai. Chẳng hạn, trên trục số điểm –3 gần điểm  0 hơn điểm –6, nhưng –3 &gt; –6.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  <w:lang w:val="vi-VN"/>
        </w:rPr>
        <w:t>Phát biểu đúng như sau: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i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ab/>
      </w:r>
      <w:r w:rsidRPr="00010762">
        <w:rPr>
          <w:rFonts w:ascii="Times New Roman" w:hAnsi="Times New Roman" w:cs="Times New Roman"/>
          <w:i/>
          <w:sz w:val="26"/>
          <w:szCs w:val="26"/>
          <w:lang w:val="vi-VN"/>
        </w:rPr>
        <w:t>Trên trục số, những điểm nằm bên trái điểm 0, điểm nào gần 0 hơn thì lớn hơn, những điểm nằm bên phải điểm 0, điểm nào gần 0 hơn thì nhỏ hơn.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b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 xml:space="preserve">4. 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0" w:dyaOrig="400">
          <v:shape id="_x0000_i1071" type="#_x0000_t75" style="width:200.3pt;height:20.3pt" o:ole="">
            <v:imagedata r:id="rId92" o:title=""/>
          </v:shape>
          <o:OLEObject Type="Embed" ProgID="Equation.DSMT4" ShapeID="_x0000_i1071" DrawAspect="Content" ObjectID="_1627273563" r:id="rId93"/>
        </w:objec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3780" w:dyaOrig="400">
          <v:shape id="_x0000_i1072" type="#_x0000_t75" style="width:189.15pt;height:20.3pt" o:ole="">
            <v:imagedata r:id="rId94" o:title=""/>
          </v:shape>
          <o:OLEObject Type="Embed" ProgID="Equation.DSMT4" ShapeID="_x0000_i1072" DrawAspect="Content" ObjectID="_1627273564" r:id="rId95"/>
        </w:objec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c) </w:t>
      </w:r>
      <w:r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820" w:dyaOrig="400">
          <v:shape id="_x0000_i1073" type="#_x0000_t75" style="width:140.75pt;height:20.3pt" o:ole="">
            <v:imagedata r:id="rId96" o:title=""/>
          </v:shape>
          <o:OLEObject Type="Embed" ProgID="Equation.DSMT4" ShapeID="_x0000_i1073" DrawAspect="Content" ObjectID="_1627273565" r:id="rId97"/>
        </w:objec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d) </w:t>
      </w:r>
      <w:r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659" w:dyaOrig="400">
          <v:shape id="_x0000_i1074" type="#_x0000_t75" style="width:132.85pt;height:20.3pt" o:ole="">
            <v:imagedata r:id="rId98" o:title=""/>
          </v:shape>
          <o:OLEObject Type="Embed" ProgID="Equation.DSMT4" ShapeID="_x0000_i1074" DrawAspect="Content" ObjectID="_1627273566" r:id="rId99"/>
        </w:objec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 xml:space="preserve">5. 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Sắp xếp các số nguyên sau theo thứ tự giảm dần: 17, 10, 0, –3, –5, –20. 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Pr="00010762">
        <w:rPr>
          <w:rFonts w:ascii="Times New Roman" w:hAnsi="Times New Roman" w:cs="Times New Roman"/>
          <w:b/>
          <w:sz w:val="26"/>
          <w:szCs w:val="26"/>
          <w:lang w:val="vi-VN"/>
        </w:rPr>
        <w:t>6.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a) Số đối của mỗi số nguyên –289, 25, 0, –53, 71 thứ tự là:</w:t>
      </w:r>
      <w:r w:rsidRPr="00010762">
        <w:rPr>
          <w:rFonts w:ascii="Times New Roman" w:hAnsi="Times New Roman" w:cs="Times New Roman"/>
          <w:sz w:val="26"/>
          <w:szCs w:val="26"/>
        </w:rPr>
        <w:t xml:space="preserve"> 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289, –25, 0, 53, –71.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b) Số liền sau của mỗi số nguyên –63, 0, 11, –27 thứ tự là: –62, 1, 12, –26.</w: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c) Số liền trước của mỗi số nguyên –110, 99, –999, 1000, 0 thứ tự là:</w:t>
      </w:r>
      <w:r w:rsidRPr="00010762">
        <w:rPr>
          <w:rFonts w:ascii="Times New Roman" w:hAnsi="Times New Roman" w:cs="Times New Roman"/>
          <w:sz w:val="26"/>
          <w:szCs w:val="26"/>
        </w:rPr>
        <w:t xml:space="preserve"> </w:t>
      </w:r>
      <w:r w:rsidRPr="00010762">
        <w:rPr>
          <w:rFonts w:ascii="Times New Roman" w:hAnsi="Times New Roman" w:cs="Times New Roman"/>
          <w:sz w:val="26"/>
          <w:szCs w:val="26"/>
          <w:lang w:val="vi-VN"/>
        </w:rPr>
        <w:t>–1111, 98, –1000, 999, –1.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i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ẠNG 2: </w:t>
      </w:r>
      <w:r w:rsidRPr="00010762">
        <w:rPr>
          <w:rFonts w:ascii="Times New Roman" w:hAnsi="Times New Roman" w:cs="Times New Roman"/>
          <w:b/>
          <w:i/>
          <w:color w:val="0000CC"/>
          <w:sz w:val="26"/>
          <w:szCs w:val="26"/>
        </w:rPr>
        <w:t>Giá trị tuyệt đối của số nguyên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I. PHƯƠNG PHÁP GIẢI</w:t>
      </w:r>
    </w:p>
    <w:p w:rsidR="00AE754F" w:rsidRPr="00010762" w:rsidRDefault="00AE754F" w:rsidP="00D6289A">
      <w:pPr>
        <w:tabs>
          <w:tab w:val="left" w:pos="720"/>
        </w:tabs>
        <w:spacing w:after="200" w:line="276" w:lineRule="auto"/>
        <w:ind w:firstLine="720"/>
        <w:jc w:val="left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 xml:space="preserve">* Với a nguyên thì </w:t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object w:dxaOrig="300" w:dyaOrig="400">
          <v:shape id="_x0000_i1075" type="#_x0000_t75" style="width:15.05pt;height:20.3pt" o:ole="">
            <v:imagedata r:id="rId100" o:title=""/>
          </v:shape>
          <o:OLEObject Type="Embed" ProgID="Equation.DSMT4" ShapeID="_x0000_i1075" DrawAspect="Content" ObjectID="_1627273567" r:id="rId101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 xml:space="preserve"> là số tự nhiên</w:t>
      </w:r>
    </w:p>
    <w:p w:rsidR="00AE754F" w:rsidRPr="00010762" w:rsidRDefault="00AE754F" w:rsidP="00D6289A">
      <w:pPr>
        <w:tabs>
          <w:tab w:val="left" w:pos="720"/>
        </w:tabs>
        <w:spacing w:after="200" w:line="276" w:lineRule="auto"/>
        <w:ind w:firstLine="720"/>
        <w:jc w:val="left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 xml:space="preserve">* Tìm số nguyên x sao cho </w:t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object w:dxaOrig="279" w:dyaOrig="400">
          <v:shape id="_x0000_i1076" type="#_x0000_t75" style="width:14.4pt;height:20.3pt" o:ole="">
            <v:imagedata r:id="rId102" o:title=""/>
          </v:shape>
          <o:OLEObject Type="Embed" ProgID="Equation.DSMT4" ShapeID="_x0000_i1076" DrawAspect="Content" ObjectID="_1627273568" r:id="rId103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 xml:space="preserve"> = a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>- Nếu a là số nguyên dương thì x = a hoặc a = –a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>- Nếu a = 0 thì x = 0.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>- Nếu a là số nguyên âm thì không có số x nào thỏa mãn.</w:t>
      </w:r>
    </w:p>
    <w:p w:rsidR="00AE754F" w:rsidRPr="00010762" w:rsidRDefault="00AE754F" w:rsidP="00D6289A">
      <w:pPr>
        <w:pStyle w:val="ListParagraph"/>
        <w:tabs>
          <w:tab w:val="left" w:pos="180"/>
          <w:tab w:val="left" w:pos="720"/>
        </w:tabs>
        <w:spacing w:line="276" w:lineRule="auto"/>
        <w:ind w:left="270"/>
        <w:jc w:val="left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ab/>
        <w:t xml:space="preserve">* Tìm số nguyên x sao cho </w:t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object w:dxaOrig="279" w:dyaOrig="400">
          <v:shape id="_x0000_i1077" type="#_x0000_t75" style="width:14.4pt;height:20.3pt" o:ole="">
            <v:imagedata r:id="rId102" o:title=""/>
          </v:shape>
          <o:OLEObject Type="Embed" ProgID="Equation.DSMT4" ShapeID="_x0000_i1077" DrawAspect="Content" ObjectID="_1627273569" r:id="rId104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>&lt;a (a là số nguyên dương) thì cần tìm x sao cho</w:t>
      </w:r>
    </w:p>
    <w:p w:rsidR="00AE754F" w:rsidRPr="00010762" w:rsidRDefault="00AE754F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tab/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tab/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tab/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object w:dxaOrig="460" w:dyaOrig="400">
          <v:shape id="_x0000_i1078" type="#_x0000_t75" style="width:23.55pt;height:20.3pt" o:ole="">
            <v:imagedata r:id="rId105" o:title=""/>
          </v:shape>
          <o:OLEObject Type="Embed" ProgID="Equation.DSMT4" ShapeID="_x0000_i1078" DrawAspect="Content" ObjectID="_1627273570" r:id="rId106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 xml:space="preserve">{0; 1; 2; … ; a – 1}. Tức là </w:t>
      </w:r>
      <w:r w:rsidRPr="00010762">
        <w:rPr>
          <w:rFonts w:ascii="Times New Roman" w:hAnsi="Times New Roman" w:cs="Times New Roman"/>
          <w:i/>
          <w:position w:val="-12"/>
          <w:sz w:val="26"/>
          <w:szCs w:val="26"/>
        </w:rPr>
        <w:object w:dxaOrig="2880" w:dyaOrig="360">
          <v:shape id="_x0000_i1079" type="#_x0000_t75" style="width:2in;height:18.35pt" o:ole="">
            <v:imagedata r:id="rId107" o:title=""/>
          </v:shape>
          <o:OLEObject Type="Embed" ProgID="Equation.DSMT4" ShapeID="_x0000_i1079" DrawAspect="Content" ObjectID="_1627273571" r:id="rId108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>.</w:t>
      </w:r>
    </w:p>
    <w:p w:rsidR="00AE754F" w:rsidRPr="00010762" w:rsidRDefault="00AE754F" w:rsidP="00D6289A">
      <w:pPr>
        <w:pStyle w:val="ListParagraph"/>
        <w:tabs>
          <w:tab w:val="left" w:pos="180"/>
          <w:tab w:val="left" w:pos="720"/>
        </w:tabs>
        <w:spacing w:line="276" w:lineRule="auto"/>
        <w:jc w:val="left"/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 xml:space="preserve">* Tìm số nguyên x sao cho </w:t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object w:dxaOrig="279" w:dyaOrig="400">
          <v:shape id="_x0000_i1080" type="#_x0000_t75" style="width:14.4pt;height:20.3pt" o:ole="">
            <v:imagedata r:id="rId102" o:title=""/>
          </v:shape>
          <o:OLEObject Type="Embed" ProgID="Equation.DSMT4" ShapeID="_x0000_i1080" DrawAspect="Content" ObjectID="_1627273572" r:id="rId109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 xml:space="preserve">&gt;a (a là số nguyên dương) thì cần tìm x sao cho </w:t>
      </w:r>
    </w:p>
    <w:p w:rsidR="00AE754F" w:rsidRPr="00010762" w:rsidRDefault="00AE754F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i/>
          <w:sz w:val="26"/>
          <w:szCs w:val="26"/>
        </w:rPr>
      </w:pP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tab/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tab/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tab/>
      </w:r>
      <w:r w:rsidRPr="00010762">
        <w:rPr>
          <w:rFonts w:ascii="Times New Roman" w:hAnsi="Times New Roman" w:cs="Times New Roman"/>
          <w:i/>
          <w:position w:val="-14"/>
          <w:sz w:val="26"/>
          <w:szCs w:val="26"/>
        </w:rPr>
        <w:object w:dxaOrig="460" w:dyaOrig="400">
          <v:shape id="_x0000_i1081" type="#_x0000_t75" style="width:23.55pt;height:20.3pt" o:ole="">
            <v:imagedata r:id="rId105" o:title=""/>
          </v:shape>
          <o:OLEObject Type="Embed" ProgID="Equation.DSMT4" ShapeID="_x0000_i1081" DrawAspect="Content" ObjectID="_1627273573" r:id="rId110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 xml:space="preserve">{a+1; a + 2; … }. Tức là </w:t>
      </w:r>
      <w:r w:rsidRPr="00010762">
        <w:rPr>
          <w:rFonts w:ascii="Times New Roman" w:hAnsi="Times New Roman" w:cs="Times New Roman"/>
          <w:i/>
          <w:position w:val="-12"/>
          <w:sz w:val="26"/>
          <w:szCs w:val="26"/>
        </w:rPr>
        <w:object w:dxaOrig="2880" w:dyaOrig="360">
          <v:shape id="_x0000_i1082" type="#_x0000_t75" style="width:2in;height:18.35pt" o:ole="">
            <v:imagedata r:id="rId111" o:title=""/>
          </v:shape>
          <o:OLEObject Type="Embed" ProgID="Equation.DSMT4" ShapeID="_x0000_i1082" DrawAspect="Content" ObjectID="_1627273574" r:id="rId112"/>
        </w:object>
      </w:r>
      <w:r w:rsidRPr="00010762">
        <w:rPr>
          <w:rFonts w:ascii="Times New Roman" w:hAnsi="Times New Roman" w:cs="Times New Roman"/>
          <w:i/>
          <w:sz w:val="26"/>
          <w:szCs w:val="26"/>
        </w:rPr>
        <w:t>.</w:t>
      </w:r>
    </w:p>
    <w:p w:rsidR="00AE754F" w:rsidRPr="00010762" w:rsidRDefault="00AE754F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II. BÀI TẬP MẪU</w:t>
      </w:r>
    </w:p>
    <w:p w:rsidR="00AE754F" w:rsidRPr="00010762" w:rsidRDefault="00AE754F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1.</w:t>
      </w:r>
      <w:r w:rsidRPr="00010762">
        <w:rPr>
          <w:rFonts w:ascii="Times New Roman" w:hAnsi="Times New Roman" w:cs="Times New Roman"/>
          <w:sz w:val="26"/>
          <w:szCs w:val="26"/>
        </w:rPr>
        <w:t xml:space="preserve"> Tính giá trị của các biểu thức sau</w:t>
      </w:r>
    </w:p>
    <w:p w:rsidR="00AE754F" w:rsidRPr="00010762" w:rsidRDefault="00AE754F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1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083" type="#_x0000_t75" style="width:51.05pt;height:20.3pt" o:ole="">
            <v:imagedata r:id="rId113" o:title=""/>
          </v:shape>
          <o:OLEObject Type="Embed" ProgID="Equation.DSMT4" ShapeID="_x0000_i1083" DrawAspect="Content" ObjectID="_1627273575" r:id="rId114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2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84" type="#_x0000_t75" style="width:50.4pt;height:20.3pt" o:ole="">
            <v:imagedata r:id="rId115" o:title=""/>
          </v:shape>
          <o:OLEObject Type="Embed" ProgID="Equation.DSMT4" ShapeID="_x0000_i1084" DrawAspect="Content" ObjectID="_1627273576" r:id="rId116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          </w:t>
      </w:r>
    </w:p>
    <w:p w:rsidR="00AE754F" w:rsidRPr="00010762" w:rsidRDefault="00AE754F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3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85" type="#_x0000_t75" style="width:45.8pt;height:20.3pt" o:ole="">
            <v:imagedata r:id="rId117" o:title=""/>
          </v:shape>
          <o:OLEObject Type="Embed" ProgID="Equation.DSMT4" ShapeID="_x0000_i1085" DrawAspect="Content" ObjectID="_1627273577" r:id="rId118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4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1719" w:dyaOrig="400">
          <v:shape id="_x0000_i1086" type="#_x0000_t75" style="width:86.4pt;height:20.3pt" o:ole="">
            <v:imagedata r:id="rId119" o:title=""/>
          </v:shape>
          <o:OLEObject Type="Embed" ProgID="Equation.DSMT4" ShapeID="_x0000_i1086" DrawAspect="Content" ObjectID="_1627273578" r:id="rId120"/>
        </w:object>
      </w:r>
    </w:p>
    <w:p w:rsidR="00AE754F" w:rsidRPr="00010762" w:rsidRDefault="00AE754F" w:rsidP="00D6289A">
      <w:pPr>
        <w:tabs>
          <w:tab w:val="left" w:pos="180"/>
          <w:tab w:val="left" w:pos="720"/>
        </w:tabs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010762">
        <w:rPr>
          <w:rFonts w:ascii="Times New Roman" w:hAnsi="Times New Roman" w:cs="Times New Roman"/>
          <w:b/>
          <w:i/>
          <w:sz w:val="26"/>
          <w:szCs w:val="26"/>
        </w:rPr>
        <w:t>Lời giải</w:t>
      </w:r>
    </w:p>
    <w:p w:rsidR="00D6289A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1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087" type="#_x0000_t75" style="width:51.05pt;height:20.3pt" o:ole="">
            <v:imagedata r:id="rId121" o:title=""/>
          </v:shape>
          <o:OLEObject Type="Embed" ProgID="Equation.DSMT4" ShapeID="_x0000_i1087" DrawAspect="Content" ObjectID="_1627273579" r:id="rId122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7 – 4 = 3</w:t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2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88" type="#_x0000_t75" style="width:50.4pt;height:20.3pt" o:ole="">
            <v:imagedata r:id="rId115" o:title=""/>
          </v:shape>
          <o:OLEObject Type="Embed" ProgID="Equation.DSMT4" ShapeID="_x0000_i1088" DrawAspect="Content" ObjectID="_1627273580" r:id="rId123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8 – 3 = 5</w:t>
      </w:r>
    </w:p>
    <w:p w:rsidR="00D6289A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3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89" type="#_x0000_t75" style="width:45.8pt;height:20.3pt" o:ole="">
            <v:imagedata r:id="rId117" o:title=""/>
          </v:shape>
          <o:OLEObject Type="Embed" ProgID="Equation.DSMT4" ShapeID="_x0000_i1089" DrawAspect="Content" ObjectID="_1627273581" r:id="rId124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32 : 4 = 8</w:t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4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1719" w:dyaOrig="400">
          <v:shape id="_x0000_i1090" type="#_x0000_t75" style="width:86.4pt;height:20.3pt" o:ole="">
            <v:imagedata r:id="rId119" o:title=""/>
          </v:shape>
          <o:OLEObject Type="Embed" ProgID="Equation.DSMT4" ShapeID="_x0000_i1090" DrawAspect="Content" ObjectID="_1627273582" r:id="rId125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0 + 16 – 15 = 1</w: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</w:t>
      </w:r>
      <w:r w:rsidR="00AE754F" w:rsidRPr="00010762">
        <w:rPr>
          <w:rFonts w:ascii="Times New Roman" w:hAnsi="Times New Roman" w:cs="Times New Roman"/>
          <w:b/>
          <w:sz w:val="26"/>
          <w:szCs w:val="26"/>
        </w:rPr>
        <w:t>2.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Tìm số nguyên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 xml:space="preserve">x </w:t>
      </w:r>
      <w:r w:rsidR="00AE754F" w:rsidRPr="00010762">
        <w:rPr>
          <w:rFonts w:ascii="Times New Roman" w:hAnsi="Times New Roman" w:cs="Times New Roman"/>
          <w:sz w:val="26"/>
          <w:szCs w:val="26"/>
        </w:rPr>
        <w:t>biết rằng</w: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1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091" type="#_x0000_t75" style="width:34.05pt;height:20.3pt" o:ole="">
            <v:imagedata r:id="rId126" o:title=""/>
          </v:shape>
          <o:OLEObject Type="Embed" ProgID="Equation.DSMT4" ShapeID="_x0000_i1091" DrawAspect="Content" ObjectID="_1627273583" r:id="rId127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  <w:t xml:space="preserve">2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092" type="#_x0000_t75" style="width:34.05pt;height:20.3pt" o:ole="">
            <v:imagedata r:id="rId128" o:title=""/>
          </v:shape>
          <o:OLEObject Type="Embed" ProgID="Equation.DSMT4" ShapeID="_x0000_i1092" DrawAspect="Content" ObjectID="_1627273584" r:id="rId129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  <w:t xml:space="preserve">3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93" type="#_x0000_t75" style="width:41.25pt;height:20.3pt" o:ole="">
            <v:imagedata r:id="rId130" o:title=""/>
          </v:shape>
          <o:OLEObject Type="Embed" ProgID="Equation.DSMT4" ShapeID="_x0000_i1093" DrawAspect="Content" ObjectID="_1627273585" r:id="rId131"/>
        </w:objec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4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094" type="#_x0000_t75" style="width:39.25pt;height:20.3pt" o:ole="">
            <v:imagedata r:id="rId132" o:title=""/>
          </v:shape>
          <o:OLEObject Type="Embed" ProgID="Equation.DSMT4" ShapeID="_x0000_i1094" DrawAspect="Content" ObjectID="_1627273586" r:id="rId133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và x &gt; 0</w:t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  <w:t xml:space="preserve">5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095" type="#_x0000_t75" style="width:34.05pt;height:20.3pt" o:ole="">
            <v:imagedata r:id="rId134" o:title=""/>
          </v:shape>
          <o:OLEObject Type="Embed" ProgID="Equation.DSMT4" ShapeID="_x0000_i1095" DrawAspect="Content" ObjectID="_1627273587" r:id="rId135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và x &lt; 0</w:t>
      </w:r>
    </w:p>
    <w:p w:rsidR="00AE754F" w:rsidRPr="00010762" w:rsidRDefault="00AE754F" w:rsidP="00D6289A">
      <w:pPr>
        <w:tabs>
          <w:tab w:val="left" w:pos="180"/>
          <w:tab w:val="left" w:pos="720"/>
        </w:tabs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010762">
        <w:rPr>
          <w:rFonts w:ascii="Times New Roman" w:hAnsi="Times New Roman" w:cs="Times New Roman"/>
          <w:b/>
          <w:i/>
          <w:sz w:val="26"/>
          <w:szCs w:val="26"/>
        </w:rPr>
        <w:t>Lời giải</w: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1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96" type="#_x0000_t75" style="width:50.4pt;height:20.3pt" o:ole="">
            <v:imagedata r:id="rId136" o:title=""/>
          </v:shape>
          <o:OLEObject Type="Embed" ProgID="Equation.DSMT4" ShapeID="_x0000_i1096" DrawAspect="Content" ObjectID="_1627273588" r:id="rId137"/>
        </w:objec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 xml:space="preserve"> 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5 hoặc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97" type="#_x0000_t75" style="width:17pt;height:14.4pt" o:ole="">
            <v:imagedata r:id="rId138" o:title=""/>
          </v:shape>
          <o:OLEObject Type="Embed" ProgID="Equation.DSMT4" ShapeID="_x0000_i1097" DrawAspect="Content" ObjectID="_1627273589" r:id="rId139"/>
        </w:objec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2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1600" w:dyaOrig="400">
          <v:shape id="_x0000_i1098" type="#_x0000_t75" style="width:80.5pt;height:20.3pt" o:ole="">
            <v:imagedata r:id="rId140" o:title=""/>
          </v:shape>
          <o:OLEObject Type="Embed" ProgID="Equation.DSMT4" ShapeID="_x0000_i1098" DrawAspect="Content" ObjectID="_1627273590" r:id="rId141"/>
        </w:objec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3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99" type="#_x0000_t75" style="width:41.25pt;height:20.3pt" o:ole="">
            <v:imagedata r:id="rId130" o:title=""/>
          </v:shape>
          <o:OLEObject Type="Embed" ProgID="Equation.DSMT4" ShapeID="_x0000_i1099" DrawAspect="Content" ObjectID="_1627273591" r:id="rId142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; do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00" type="#_x0000_t75" style="width:34.05pt;height:20.3pt" o:ole="">
            <v:imagedata r:id="rId143" o:title=""/>
          </v:shape>
          <o:OLEObject Type="Embed" ProgID="Equation.DSMT4" ShapeID="_x0000_i1100" DrawAspect="Content" ObjectID="_1627273592" r:id="rId144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nên không tồn tại số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nào</w: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4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1820" w:dyaOrig="400">
          <v:shape id="_x0000_i1101" type="#_x0000_t75" style="width:91pt;height:20.3pt" o:ole="">
            <v:imagedata r:id="rId145" o:title=""/>
          </v:shape>
          <o:OLEObject Type="Embed" ProgID="Equation.DSMT4" ShapeID="_x0000_i1101" DrawAspect="Content" ObjectID="_1627273593" r:id="rId146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hoặc 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02" type="#_x0000_t75" style="width:24.2pt;height:14.4pt" o:ole="">
            <v:imagedata r:id="rId147" o:title=""/>
          </v:shape>
          <o:OLEObject Type="Embed" ProgID="Equation.DSMT4" ShapeID="_x0000_i1102" DrawAspect="Content" ObjectID="_1627273594" r:id="rId148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vì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&gt; 0 nên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10</w: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5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1600" w:dyaOrig="400">
          <v:shape id="_x0000_i1103" type="#_x0000_t75" style="width:80.5pt;height:20.3pt" o:ole="">
            <v:imagedata r:id="rId149" o:title=""/>
          </v:shape>
          <o:OLEObject Type="Embed" ProgID="Equation.DSMT4" ShapeID="_x0000_i1103" DrawAspect="Content" ObjectID="_1627273595" r:id="rId150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hoặc 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104" type="#_x0000_t75" style="width:17pt;height:14.4pt" o:ole="">
            <v:imagedata r:id="rId151" o:title=""/>
          </v:shape>
          <o:OLEObject Type="Embed" ProgID="Equation.DSMT4" ShapeID="_x0000_i1104" DrawAspect="Content" ObjectID="_1627273596" r:id="rId152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vì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 xml:space="preserve">x 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&lt; 0 nên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=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105" type="#_x0000_t75" style="width:17pt;height:14.4pt" o:ole="">
            <v:imagedata r:id="rId153" o:title=""/>
          </v:shape>
          <o:OLEObject Type="Embed" ProgID="Equation.DSMT4" ShapeID="_x0000_i1105" DrawAspect="Content" ObjectID="_1627273597" r:id="rId154"/>
        </w:objec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AE754F" w:rsidRPr="00010762">
        <w:rPr>
          <w:rFonts w:ascii="Times New Roman" w:hAnsi="Times New Roman" w:cs="Times New Roman"/>
          <w:b/>
          <w:sz w:val="26"/>
          <w:szCs w:val="26"/>
        </w:rPr>
        <w:t>3.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Tìm số nguyên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và biểu diễn chúng trên trục số:</w: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1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106" type="#_x0000_t75" style="width:32.75pt;height:20.3pt" o:ole="">
            <v:imagedata r:id="rId155" o:title=""/>
          </v:shape>
          <o:OLEObject Type="Embed" ProgID="Equation.DSMT4" ShapeID="_x0000_i1106" DrawAspect="Content" ObjectID="_1627273598" r:id="rId156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  <w:t xml:space="preserve">2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07" type="#_x0000_t75" style="width:39.25pt;height:20.3pt" o:ole="">
            <v:imagedata r:id="rId157" o:title=""/>
          </v:shape>
          <o:OLEObject Type="Embed" ProgID="Equation.DSMT4" ShapeID="_x0000_i1107" DrawAspect="Content" ObjectID="_1627273599" r:id="rId158"/>
        </w:object>
      </w:r>
    </w:p>
    <w:p w:rsidR="00AE754F" w:rsidRPr="00010762" w:rsidRDefault="00AE754F" w:rsidP="00D6289A">
      <w:pPr>
        <w:tabs>
          <w:tab w:val="left" w:pos="180"/>
          <w:tab w:val="left" w:pos="720"/>
        </w:tabs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010762">
        <w:rPr>
          <w:rFonts w:ascii="Times New Roman" w:hAnsi="Times New Roman" w:cs="Times New Roman"/>
          <w:b/>
          <w:i/>
          <w:sz w:val="26"/>
          <w:szCs w:val="26"/>
        </w:rPr>
        <w:t>Lời giải</w:t>
      </w:r>
    </w:p>
    <w:p w:rsidR="00AE754F" w:rsidRPr="00010762" w:rsidRDefault="00AE754F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1) </w:t>
      </w:r>
      <w:r w:rsidRPr="00010762">
        <w:rPr>
          <w:rFonts w:ascii="Times New Roman" w:hAnsi="Times New Roman" w:cs="Times New Roman"/>
          <w:i/>
          <w:sz w:val="26"/>
          <w:szCs w:val="26"/>
        </w:rPr>
        <w:t>Cách 1: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108" type="#_x0000_t75" style="width:32.75pt;height:20.3pt" o:ole="">
            <v:imagedata r:id="rId155" o:title=""/>
          </v:shape>
          <o:OLEObject Type="Embed" ProgID="Equation.DSMT4" ShapeID="_x0000_i1108" DrawAspect="Content" ObjectID="_1627273600" r:id="rId159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nên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279" w:dyaOrig="400">
          <v:shape id="_x0000_i1109" type="#_x0000_t75" style="width:14.4pt;height:20.3pt" o:ole="">
            <v:imagedata r:id="rId160" o:title=""/>
          </v:shape>
          <o:OLEObject Type="Embed" ProgID="Equation.DSMT4" ShapeID="_x0000_i1109" DrawAspect="Content" ObjectID="_1627273601" r:id="rId161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= 0; 1; 2; 3; 4.</w: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- Với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10" type="#_x0000_t75" style="width:34.05pt;height:20.3pt" o:ole="">
            <v:imagedata r:id="rId162" o:title=""/>
          </v:shape>
          <o:OLEObject Type="Embed" ProgID="Equation.DSMT4" ShapeID="_x0000_i1110" DrawAspect="Content" ObjectID="_1627273602" r:id="rId163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thì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11" type="#_x0000_t75" style="width:30.1pt;height:14.4pt" o:ole="">
            <v:imagedata r:id="rId164" o:title=""/>
          </v:shape>
          <o:OLEObject Type="Embed" ProgID="Equation.DSMT4" ShapeID="_x0000_i1111" DrawAspect="Content" ObjectID="_1627273603" r:id="rId165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ab/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- Với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39" w:dyaOrig="400">
          <v:shape id="_x0000_i1112" type="#_x0000_t75" style="width:32.05pt;height:20.3pt" o:ole="">
            <v:imagedata r:id="rId166" o:title=""/>
          </v:shape>
          <o:OLEObject Type="Embed" ProgID="Equation.DSMT4" ShapeID="_x0000_i1112" DrawAspect="Content" ObjectID="_1627273604" r:id="rId167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thì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13" type="#_x0000_t75" style="width:36pt;height:14.4pt" o:ole="">
            <v:imagedata r:id="rId168" o:title=""/>
          </v:shape>
          <o:OLEObject Type="Embed" ProgID="Equation.DSMT4" ShapeID="_x0000_i1113" DrawAspect="Content" ObjectID="_1627273605" r:id="rId169"/>
        </w:objec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- Với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14" type="#_x0000_t75" style="width:34.05pt;height:20.3pt" o:ole="">
            <v:imagedata r:id="rId170" o:title=""/>
          </v:shape>
          <o:OLEObject Type="Embed" ProgID="Equation.DSMT4" ShapeID="_x0000_i1114" DrawAspect="Content" ObjectID="_1627273606" r:id="rId171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thì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115" type="#_x0000_t75" style="width:36.65pt;height:14.4pt" o:ole="">
            <v:imagedata r:id="rId172" o:title=""/>
          </v:shape>
          <o:OLEObject Type="Embed" ProgID="Equation.DSMT4" ShapeID="_x0000_i1115" DrawAspect="Content" ObjectID="_1627273607" r:id="rId173"/>
        </w:objec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- Với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116" type="#_x0000_t75" style="width:32.75pt;height:20.3pt" o:ole="">
            <v:imagedata r:id="rId174" o:title=""/>
          </v:shape>
          <o:OLEObject Type="Embed" ProgID="Equation.DSMT4" ShapeID="_x0000_i1116" DrawAspect="Content" ObjectID="_1627273608" r:id="rId175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thì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117" type="#_x0000_t75" style="width:36.65pt;height:14.4pt" o:ole="">
            <v:imagedata r:id="rId176" o:title=""/>
          </v:shape>
          <o:OLEObject Type="Embed" ProgID="Equation.DSMT4" ShapeID="_x0000_i1117" DrawAspect="Content" ObjectID="_1627273609" r:id="rId177"/>
        </w:objec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- Với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18" type="#_x0000_t75" style="width:34.05pt;height:20.3pt" o:ole="">
            <v:imagedata r:id="rId178" o:title=""/>
          </v:shape>
          <o:OLEObject Type="Embed" ProgID="Equation.DSMT4" ShapeID="_x0000_i1118" DrawAspect="Content" ObjectID="_1627273610" r:id="rId179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thì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119" type="#_x0000_t75" style="width:36.65pt;height:14.4pt" o:ole="">
            <v:imagedata r:id="rId180" o:title=""/>
          </v:shape>
          <o:OLEObject Type="Embed" ProgID="Equation.DSMT4" ShapeID="_x0000_i1119" DrawAspect="Content" ObjectID="_1627273611" r:id="rId181"/>
        </w:object>
      </w:r>
    </w:p>
    <w:p w:rsidR="00AE754F" w:rsidRPr="00010762" w:rsidRDefault="00427CD8" w:rsidP="00D6289A">
      <w:pPr>
        <w:tabs>
          <w:tab w:val="left" w:pos="180"/>
          <w:tab w:val="left" w:pos="720"/>
        </w:tabs>
        <w:ind w:left="540" w:firstLine="1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group id="Group 1" o:spid="_x0000_s1162" style="position:absolute;left:0;text-align:left;margin-left:28.7pt;margin-top:26.45pt;width:491.25pt;height:31.5pt;z-index:251658240" coordsize="62388,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">
            <v:group id="Group 2" o:spid="_x0000_s1163" style="position:absolute;width:62388;height:4000" coordsize="62388,4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group id="Group 3" o:spid="_x0000_s1164" style="position:absolute;width:62388;height:1009" coordsize="62388,10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<v:group id="Group 4" o:spid="_x0000_s1165" style="position:absolute;width:62388;height:1009" coordsize="62388,10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Straight Arrow Connector 5" o:spid="_x0000_s1166" type="#_x0000_t32" style="position:absolute;top:571;width:6238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/ND8MAAADaAAAADwAAAGRycy9kb3ducmV2LnhtbESP0WoCMRRE3wv9h3AF32pWoa3dGqXY&#10;Cn0oFFc/4LK5JqvJzbJJ3fXvTUHwcZiZM8xiNXgnztTFJrCC6aQAQVwH3bBRsN9tnuYgYkLW6AKT&#10;ggtFWC0fHxZY6tDzls5VMiJDOJaowKbUllLG2pLHOAktcfYOofOYsuyM1B32Ge6dnBXFi/TYcF6w&#10;2NLaUn2q/ryC4+/r2/70aaYH81O4beX6nf3qlRqPho93EImGdA/f2t9awTP8X8k3QC6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vzQ/DAAAA2gAAAA8AAAAAAAAAAAAA&#10;AAAAoQIAAGRycy9kb3ducmV2LnhtbFBLBQYAAAAABAAEAPkAAACRAwAAAAA=&#10;" strokecolor="black [3213]" strokeweight="1.5pt">
                    <v:stroke endarrow="open"/>
                  </v:shape>
                  <v:line id="Straight Connector 6" o:spid="_x0000_s1167" style="position:absolute;flip:y;visibility:visible" from="32004,95" to="32004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G/QsEAAADaAAAADwAAAGRycy9kb3ducmV2LnhtbESPT4vCMBTE74LfITzBm6ZdVKQaRReV&#10;xcOy/rs/mmdabF5KE7X77Y2wsMdhZn7DzJetrcSDGl86VpAOExDEudMlGwXn03YwBeEDssbKMSn4&#10;JQ/LRbczx0y7Jx/ocQxGRAj7DBUUIdSZlD4vyKIfupo4elfXWAxRNkbqBp8Rbiv5kSQTabHkuFBg&#10;TZ8F5bfj3SrYoN6NDvvxRp++f4wZtWmyvqRK9XvtagYiUBv+w3/tL61gAu8r8QbIx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ob9CwQAAANoAAAAPAAAAAAAAAAAAAAAA&#10;AKECAABkcnMvZG93bnJldi54bWxQSwUGAAAAAAQABAD5AAAAjwMAAAAA&#10;" strokecolor="black [3213]" strokeweight="1.5pt"/>
                  <v:line id="Straight Connector 7" o:spid="_x0000_s1168" style="position:absolute;flip:y;visibility:visible" from="36576,0" to="36576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0a2cMAAADaAAAADwAAAGRycy9kb3ducmV2LnhtbESPQWvCQBSE74L/YXmCN92kWJU0q1jR&#10;UjyUatr7I/u6CWbfhuyq6b/vFgSPw8x8w+Tr3jbiSp2vHStIpwkI4tLpmo2Cr2I/WYLwAVlj45gU&#10;/JKH9Wo4yDHT7sZHup6CERHCPkMFVQhtJqUvK7Lop64ljt6P6yyGKDsjdYe3CLeNfEqSubRYc1yo&#10;sKVtReX5dLEKdqjfZsfD804XH5/GzPo0ef1OlRqP+s0LiEB9eITv7XetYAH/V+IN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tGtnDAAAA2gAAAA8AAAAAAAAAAAAA&#10;AAAAoQIAAGRycy9kb3ducmV2LnhtbFBLBQYAAAAABAAEAPkAAACRAwAAAAA=&#10;" strokecolor="black [3213]" strokeweight="1.5pt"/>
                  <v:line id="Straight Connector 8" o:spid="_x0000_s1169" style="position:absolute;flip:y;visibility:visible" from="41243,95" to="41243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KOq74AAADaAAAADwAAAGRycy9kb3ducmV2LnhtbERPy4rCMBTdD/gP4QruxrSiw1CNoqIi&#10;Lobxtb8017TY3JQmav17sxBcHs57MmttJe7U+NKxgrSfgCDOnS7ZKDgd19+/IHxA1lg5JgVP8jCb&#10;dr4mmGn34D3dD8GIGMI+QwVFCHUmpc8Lsuj7riaO3MU1FkOEjZG6wUcMt5UcJMmPtFhybCiwpmVB&#10;+fVwswpWqDfD/W600se/f2OGbZoszqlSvW47H4MI1IaP+O3eagVxa7wSb4Ccv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2co6rvgAAANoAAAAPAAAAAAAAAAAAAAAAAKEC&#10;AABkcnMvZG93bnJldi54bWxQSwUGAAAAAAQABAD5AAAAjAMAAAAA&#10;" strokecolor="black [3213]" strokeweight="1.5pt"/>
                  <v:line id="Straight Connector 9" o:spid="_x0000_s1170" style="position:absolute;flip:y;visibility:visible" from="45910,95" to="45910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4rMMMAAADaAAAADwAAAGRycy9kb3ducmV2LnhtbESPQWvCQBSE74L/YXmCN92kWNE0q1jR&#10;UjyUatr7I/u6CWbfhuyq6b/vFgSPw8x8w+Tr3jbiSp2vHStIpwkI4tLpmo2Cr2I/WYDwAVlj45gU&#10;/JKH9Wo4yDHT7sZHup6CERHCPkMFVQhtJqUvK7Lop64ljt6P6yyGKDsjdYe3CLeNfEqSubRYc1yo&#10;sKVtReX5dLEKdqjfZsfD804XH5/GzPo0ef1OlRqP+s0LiEB9eITv7XetYAn/V+IN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+KzDDAAAA2gAAAA8AAAAAAAAAAAAA&#10;AAAAoQIAAGRycy9kb3ducmV2LnhtbFBLBQYAAAAABAAEAPkAAACRAwAAAAA=&#10;" strokecolor="black [3213]" strokeweight="1.5pt"/>
                  <v:line id="Straight Connector 10" o:spid="_x0000_s1171" style="position:absolute;flip:y;visibility:visible" from="22860,95" to="22860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vbUcMAAADbAAAADwAAAGRycy9kb3ducmV2LnhtbESPQWvCQBCF7wX/wzJCb3UT0VKiq1Sx&#10;Ij2Uqu19yI6b0OxsyK4a/33nIHib4b1575v5sveNulAX68AG8lEGirgMtmZn4Of48fIGKiZki01g&#10;MnCjCMvF4GmOhQ1X3tPlkJySEI4FGqhSagutY1mRxzgKLbFop9B5TLJ2TtsOrxLuGz3OslftsWZp&#10;qLCldUXl3+HsDWzQbif7z+nGHr++nZv0ebb6zY15HvbvM1CJ+vQw3693VvCFXn6RAf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L21HDAAAA2wAAAA8AAAAAAAAAAAAA&#10;AAAAoQIAAGRycy9kb3ducmV2LnhtbFBLBQYAAAAABAAEAPkAAACRAwAAAAA=&#10;" strokecolor="black [3213]" strokeweight="1.5pt"/>
                  <v:line id="Straight Connector 11" o:spid="_x0000_s1172" style="position:absolute;flip:y;visibility:visible" from="18288,95" to="18288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d+ysAAAADbAAAADwAAAGRycy9kb3ducmV2LnhtbERPS4vCMBC+L/gfwgje1rTiinSNoqKy&#10;eBAfu/ehmU2LzaQ0Ueu/N4LgbT6+50xmra3ElRpfOlaQ9hMQxLnTJRsFv6f15xiED8gaK8ek4E4e&#10;ZtPOxwQz7W58oOsxGBFD2GeooAihzqT0eUEWfd/VxJH7d43FEGFjpG7wFsNtJQdJMpIWS44NBda0&#10;LCg/Hy9WwQr1ZnjYfq30abc3ZtimyeIvVarXbeffIAK14S1+uX90nJ/C85d4gJw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8HfsrAAAAA2wAAAA8AAAAAAAAAAAAAAAAA&#10;oQIAAGRycy9kb3ducmV2LnhtbFBLBQYAAAAABAAEAPkAAACOAwAAAAA=&#10;" strokecolor="black [3213]" strokeweight="1.5pt"/>
                  <v:line id="Straight Connector 12" o:spid="_x0000_s1173" style="position:absolute;flip:y;visibility:visible" from="50482,95" to="50482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XgvcIAAADbAAAADwAAAGRycy9kb3ducmV2LnhtbERPyWrDMBC9F/IPYgK5NbKNW4ITJSTF&#10;KaWH0mz3wZrIJtbIWKrj/n1VKPQ2j7fOajPaVgzU+8axgnSegCCunG7YKDif9o8LED4ga2wdk4Jv&#10;8rBZTx5WWGh35wMNx2BEDGFfoII6hK6Q0lc1WfRz1xFH7up6iyHC3kjd4z2G21ZmSfIsLTYcG2rs&#10;6KWm6nb8sgpK1K/54f2p1KePT2PyMU12l1Sp2XTcLkEEGsO/+M/9puP8DH5/iQfI9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9XgvcIAAADbAAAADwAAAAAAAAAAAAAA&#10;AAChAgAAZHJzL2Rvd25yZXYueG1sUEsFBgAAAAAEAAQA+QAAAJADAAAAAA==&#10;" strokecolor="black [3213]" strokeweight="1.5pt"/>
                  <v:line id="Straight Connector 13" o:spid="_x0000_s1174" style="position:absolute;flip:y;visibility:visible" from="13716,95" to="13716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lFJsIAAADbAAAADwAAAGRycy9kb3ducmV2LnhtbERPS2vCQBC+F/wPywje6ib1gaRZxYot&#10;4kHUtPchO90Es7Mhu2r677tCobf5+J6Tr3rbiBt1vnasIB0nIIhLp2s2Cj6L9+cFCB+QNTaOScEP&#10;eVgtB085Ztrd+US3czAihrDPUEEVQptJ6cuKLPqxa4kj9+06iyHCzkjd4T2G20a+JMlcWqw5NlTY&#10;0qai8nK+WgVb1B/T03621cXhaMy0T5O3r1Sp0bBfv4II1Id/8Z97p+P8CTx+i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lFJsIAAADbAAAADwAAAAAAAAAAAAAA&#10;AAChAgAAZHJzL2Rvd25yZXYueG1sUEsFBgAAAAAEAAQA+QAAAJADAAAAAA==&#10;" strokecolor="black [3213]" strokeweight="1.5pt"/>
                </v:group>
                <v:line id="Straight Connector 16" o:spid="_x0000_s1175" style="position:absolute;flip:y;visibility:visible" from="27432,95" to="27432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7mvsAAAADbAAAADwAAAGRycy9kb3ducmV2LnhtbERPS4vCMBC+C/6HMII3TbuoSDWKLiqL&#10;h2V93YdmTIvNpDRRu//eCAt7m4/vOfNlayvxoMaXjhWkwwQEce50yUbB+bQdTEH4gKyxckwKfsnD&#10;ctHtzDHT7skHehyDETGEfYYKihDqTEqfF2TRD11NHLmrayyGCBsjdYPPGG4r+ZEkE2mx5NhQYE2f&#10;BeW3490q2KDejQ778Uafvn+MGbVpsr6kSvV77WoGIlAb/sV/7i8d50/g/Us8QC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u5r7AAAAA2wAAAA8AAAAAAAAAAAAAAAAA&#10;oQIAAGRycy9kb3ducmV2LnhtbFBLBQYAAAAABAAEAPkAAACOAwAAAAA=&#10;" strokecolor="black [3213]" strokeweight="1.5pt"/>
              </v:group>
              <v:shape id="Text Box 17" o:spid="_x0000_s1176" type="#_x0000_t202" style="position:absolute;left:30575;top:476;width:2857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<v:textbox style="mso-next-textbox:#Text Box 17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 w:rsidRPr="0031529B"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0</w:t>
                      </w:r>
                    </w:p>
                  </w:txbxContent>
                </v:textbox>
              </v:shape>
              <v:shape id="Text Box 18" o:spid="_x0000_s1177" type="#_x0000_t202" style="position:absolute;left:35147;top:476;width:2857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<v:textbox style="mso-next-textbox:#Text Box 18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1</w:t>
                      </w:r>
                    </w:p>
                  </w:txbxContent>
                </v:textbox>
              </v:shape>
              <v:shape id="Text Box 19" o:spid="_x0000_s1178" type="#_x0000_t202" style="position:absolute;left:44481;top:571;width:2858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<v:textbox style="mso-next-textbox:#Text Box 19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3</w:t>
                      </w:r>
                    </w:p>
                  </w:txbxContent>
                </v:textbox>
              </v:shape>
              <v:shape id="Text Box 20" o:spid="_x0000_s1179" type="#_x0000_t202" style="position:absolute;left:39814;top:571;width:2858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<v:textbox style="mso-next-textbox:#Text Box 20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2</w:t>
                      </w:r>
                    </w:p>
                  </w:txbxContent>
                </v:textbox>
              </v:shape>
              <v:shape id="Text Box 21" o:spid="_x0000_s1180" type="#_x0000_t202" style="position:absolute;left:49053;top:571;width:2858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<v:textbox style="mso-next-textbox:#Text Box 21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4</w:t>
                      </w:r>
                    </w:p>
                  </w:txbxContent>
                </v:textbox>
              </v:shape>
              <v:shape id="Text Box 23" o:spid="_x0000_s1181" type="#_x0000_t202" style="position:absolute;left:24669;top:571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<v:textbox style="mso-next-textbox:#Text Box 23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 xml:space="preserve"> 1</w:t>
                      </w:r>
                    </w:p>
                  </w:txbxContent>
                </v:textbox>
              </v:shape>
              <v:shape id="Text Box 24" o:spid="_x0000_s1182" type="#_x0000_t202" style="position:absolute;left:20383;top:666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<v:textbox style="mso-next-textbox:#Text Box 24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 xml:space="preserve"> 2</w:t>
                      </w:r>
                    </w:p>
                  </w:txbxContent>
                </v:textbox>
              </v:shape>
              <v:shape id="Text Box 25" o:spid="_x0000_s1183" type="#_x0000_t202" style="position:absolute;left:15906;top:666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<v:textbox style="mso-next-textbox:#Text Box 25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 xml:space="preserve"> 3</w:t>
                      </w:r>
                    </w:p>
                  </w:txbxContent>
                </v:textbox>
              </v:shape>
            </v:group>
            <v:shape id="Text Box 27" o:spid="_x0000_s1184" type="#_x0000_t202" style="position:absolute;left:11144;top:571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<v:textbox style="mso-next-textbox:#Text Box 27">
                <w:txbxContent>
                  <w:p w:rsidR="00AE754F" w:rsidRPr="000B47BC" w:rsidRDefault="00AE754F" w:rsidP="00AE754F">
                    <w:pPr>
                      <w:rPr>
                        <w:rFonts w:ascii="Times New Roman" w:hAnsi="Times New Roman" w:cs="Times New Roman"/>
                        <w:b/>
                        <w:sz w:val="26"/>
                        <w:szCs w:val="26"/>
                      </w:rPr>
                    </w:pPr>
                    <m:oMath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</m:t>
                      </m:r>
                    </m:oMath>
                    <w:r>
                      <w:rPr>
                        <w:rFonts w:ascii="Times New Roman" w:hAnsi="Times New Roman" w:cs="Times New Roman"/>
                        <w:b/>
                        <w:sz w:val="26"/>
                        <w:szCs w:val="26"/>
                      </w:rPr>
                      <w:t xml:space="preserve"> 4</w:t>
                    </w:r>
                  </w:p>
                </w:txbxContent>
              </v:textbox>
            </v:shape>
          </v:group>
        </w:pict>
      </w:r>
      <w:r w:rsidR="00AE754F" w:rsidRPr="00010762">
        <w:rPr>
          <w:rFonts w:ascii="Times New Roman" w:hAnsi="Times New Roman" w:cs="Times New Roman"/>
          <w:sz w:val="26"/>
          <w:szCs w:val="26"/>
        </w:rPr>
        <w:t>Biểu diễn trên trục số</w:t>
      </w:r>
    </w:p>
    <w:p w:rsidR="00AE754F" w:rsidRPr="00010762" w:rsidRDefault="00AE754F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</w:p>
    <w:p w:rsidR="00D6289A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i/>
          <w:sz w:val="26"/>
          <w:szCs w:val="26"/>
        </w:rPr>
      </w:pP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i/>
          <w:sz w:val="26"/>
          <w:szCs w:val="26"/>
        </w:rPr>
        <w:tab/>
      </w:r>
      <w:r w:rsidRPr="00010762">
        <w:rPr>
          <w:rFonts w:ascii="Times New Roman" w:hAnsi="Times New Roman" w:cs="Times New Roman"/>
          <w:i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Cách 2: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</w:rPr>
        <w:object w:dxaOrig="2100" w:dyaOrig="400">
          <v:shape id="_x0000_i1120" type="#_x0000_t75" style="width:104.75pt;height:20.3pt" o:ole="">
            <v:imagedata r:id="rId182" o:title=""/>
          </v:shape>
          <o:OLEObject Type="Embed" ProgID="Equation.DSMT4" ShapeID="_x0000_i1120" DrawAspect="Content" ObjectID="_1627273612" r:id="rId183"/>
        </w:objec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và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 xml:space="preserve">x 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là số nguyên nên: </w:t>
      </w:r>
      <w:r w:rsidR="00AE754F" w:rsidRPr="00010762">
        <w:rPr>
          <w:rFonts w:ascii="Times New Roman" w:hAnsi="Times New Roman" w:cs="Times New Roman"/>
          <w:position w:val="-12"/>
          <w:sz w:val="26"/>
          <w:szCs w:val="26"/>
        </w:rPr>
        <w:object w:dxaOrig="2540" w:dyaOrig="360">
          <v:shape id="_x0000_i1121" type="#_x0000_t75" style="width:127pt;height:18.35pt" o:ole="">
            <v:imagedata r:id="rId184" o:title=""/>
          </v:shape>
          <o:OLEObject Type="Embed" ProgID="Equation.DSMT4" ShapeID="_x0000_i1121" DrawAspect="Content" ObjectID="_1627273613" r:id="rId185"/>
        </w:object>
      </w:r>
    </w:p>
    <w:p w:rsidR="00AE754F" w:rsidRPr="00010762" w:rsidRDefault="00AE754F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2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22" type="#_x0000_t75" style="width:39.25pt;height:20.3pt" o:ole="">
            <v:imagedata r:id="rId157" o:title=""/>
          </v:shape>
          <o:OLEObject Type="Embed" ProgID="Equation.DSMT4" ShapeID="_x0000_i1122" DrawAspect="Content" ObjectID="_1627273614" r:id="rId186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nên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123" type="#_x0000_t75" style="width:35.35pt;height:14.4pt" o:ole="">
            <v:imagedata r:id="rId187" o:title=""/>
          </v:shape>
          <o:OLEObject Type="Embed" ProgID="Equation.DSMT4" ShapeID="_x0000_i1123" DrawAspect="Content" ObjectID="_1627273615" r:id="rId188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hoặc </w:t>
      </w:r>
      <w:r w:rsidRPr="00010762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124" type="#_x0000_t75" style="width:42.55pt;height:14.4pt" o:ole="">
            <v:imagedata r:id="rId189" o:title=""/>
          </v:shape>
          <o:OLEObject Type="Embed" ProgID="Equation.DSMT4" ShapeID="_x0000_i1124" DrawAspect="Content" ObjectID="_1627273616" r:id="rId190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và x là số nguyên nên</w:t>
      </w:r>
    </w:p>
    <w:p w:rsidR="00AE754F" w:rsidRPr="00010762" w:rsidRDefault="00D6289A" w:rsidP="00D6289A">
      <w:pPr>
        <w:tabs>
          <w:tab w:val="left" w:pos="180"/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position w:val="-12"/>
          <w:sz w:val="26"/>
          <w:szCs w:val="26"/>
        </w:rPr>
        <w:tab/>
      </w:r>
      <w:r w:rsidRPr="00010762">
        <w:rPr>
          <w:rFonts w:ascii="Times New Roman" w:hAnsi="Times New Roman" w:cs="Times New Roman"/>
          <w:position w:val="-12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position w:val="-12"/>
          <w:sz w:val="26"/>
          <w:szCs w:val="26"/>
        </w:rPr>
        <w:object w:dxaOrig="3840" w:dyaOrig="360">
          <v:shape id="_x0000_i1125" type="#_x0000_t75" style="width:191.8pt;height:18.35pt" o:ole="">
            <v:imagedata r:id="rId191" o:title=""/>
          </v:shape>
          <o:OLEObject Type="Embed" ProgID="Equation.DSMT4" ShapeID="_x0000_i1125" DrawAspect="Content" ObjectID="_1627273617" r:id="rId192"/>
        </w:object>
      </w:r>
    </w:p>
    <w:p w:rsidR="00AE754F" w:rsidRPr="00010762" w:rsidRDefault="00427CD8" w:rsidP="00D6289A">
      <w:pPr>
        <w:tabs>
          <w:tab w:val="left" w:pos="180"/>
          <w:tab w:val="left" w:pos="720"/>
        </w:tabs>
        <w:ind w:left="540" w:firstLine="1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group id="Group 372" o:spid="_x0000_s1185" style="position:absolute;left:0;text-align:left;margin-left:17.45pt;margin-top:24.85pt;width:491.25pt;height:31.5pt;z-index:251662336" coordsize="62388,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">
            <v:group id="Group 29" o:spid="_x0000_s1186" style="position:absolute;width:62388;height:4000" coordsize="62388,4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<v:group id="Group 30" o:spid="_x0000_s1187" style="position:absolute;width:62388;height:4000" coordsize="62388,4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<v:group id="Group 31" o:spid="_x0000_s1188" style="position:absolute;width:62388;height:1009" coordsize="62388,10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group id="Group 320" o:spid="_x0000_s1189" style="position:absolute;width:62388;height:1009" coordsize="62388,10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  <v:shape id="Straight Arrow Connector 321" o:spid="_x0000_s1190" type="#_x0000_t32" style="position:absolute;top:571;width:6238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HJTMUAAADcAAAADwAAAGRycy9kb3ducmV2LnhtbESPzWrDMBCE74G+g9hCb4nsFJLWjRJK&#10;fyCHQrCTB1isjeRGWhlLjd23rwqFHoeZ+YbZ7CbvxJWG2AVWUC4KEMRt0B0bBafj+/wBREzIGl1g&#10;UvBNEXbbm9kGKx1GrunaJCMyhGOFCmxKfSVlbC15jIvQE2fvHAaPKcvBSD3gmOHeyWVRrKTHjvOC&#10;xZ5eLLWX5ssr+DysH0+XV1OezUfh6saNR/s2KnV3Oz0/gUg0pf/wX3uvFdwvS/g9k4+A3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HJTMUAAADcAAAADwAAAAAAAAAA&#10;AAAAAAChAgAAZHJzL2Rvd25yZXYueG1sUEsFBgAAAAAEAAQA+QAAAJMDAAAAAA==&#10;" strokecolor="black [3213]" strokeweight="1.5pt">
                      <v:stroke endarrow="open"/>
                    </v:shape>
                    <v:line id="Straight Connector 322" o:spid="_x0000_s1191" style="position:absolute;flip:y;visibility:visible" from="32004,95" to="32004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xj78QAAADcAAAADwAAAGRycy9kb3ducmV2LnhtbESPT2vCQBTE7wW/w/IEb3WTaEWiq6io&#10;lB7Ev/dH9nUTmn0bsqum375bKPQ4zMxvmPmys7V4UOsrxwrSYQKCuHC6YqPgetm9TkH4gKyxdkwK&#10;vsnDctF7mWOu3ZNP9DgHIyKEfY4KyhCaXEpflGTRD11DHL1P11oMUbZG6hafEW5rmSXJRFqsOC6U&#10;2NCmpOLrfLcKtqj349PH21ZfDkdjxl2arG+pUoN+t5qBCNSF//Bf+10rGGUZ/J6JR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rGPvxAAAANwAAAAPAAAAAAAAAAAA&#10;AAAAAKECAABkcnMvZG93bnJldi54bWxQSwUGAAAAAAQABAD5AAAAkgMAAAAA&#10;" strokecolor="black [3213]" strokeweight="1.5pt"/>
                    <v:line id="Straight Connector 323" o:spid="_x0000_s1192" style="position:absolute;flip:y;visibility:visible" from="36576,0" to="36576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DGdMUAAADcAAAADwAAAGRycy9kb3ducmV2LnhtbESPT2vCQBTE7wW/w/IK3uom/kNiVrFF&#10;pXgQNe39kX1uQrNvQ3bV9Nt3C4Ueh5n5DZOve9uIO3W+dqwgHSUgiEunazYKPordywKED8gaG8ek&#10;4Js8rFeDpxwz7R58pvslGBEh7DNUUIXQZlL6siKLfuRa4uhdXWcxRNkZqTt8RLht5DhJ5tJizXGh&#10;wpbeKiq/LjerYIt6Pz0fZltdHE/GTPs0ef1MlRo+95sliEB9+A//td+1gsl4Ar9n4hG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uDGdMUAAADcAAAADwAAAAAAAAAA&#10;AAAAAAChAgAAZHJzL2Rvd25yZXYueG1sUEsFBgAAAAAEAAQA+QAAAJMDAAAAAA==&#10;" strokecolor="black [3213]" strokeweight="1.5pt"/>
                    <v:line id="Straight Connector 325" o:spid="_x0000_s1193" style="position:absolute;flip:y;visibility:visible" from="41243,95" to="41243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X7m8QAAADcAAAADwAAAGRycy9kb3ducmV2LnhtbESPQWvCQBSE70L/w/KE3uomVkuJWaWK&#10;LcWDqNH7I/vcBLNvQ3ar6b/vCgWPw8x8w+SL3jbiSp2vHStIRwkI4tLpmo2CY/H58g7CB2SNjWNS&#10;8EseFvOnQY6Zdjfe0/UQjIgQ9hkqqEJoMyl9WZFFP3ItcfTOrrMYouyM1B3eItw2cpwkb9JizXGh&#10;wpZWFZWXw49VsEb9NdlvpmtdbHfGTPo0WZ5SpZ6H/ccMRKA+PML/7W+t4HU8hfuZeAT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RfubxAAAANwAAAAPAAAAAAAAAAAA&#10;AAAAAKECAABkcnMvZG93bnJldi54bWxQSwUGAAAAAAQABAD5AAAAkgMAAAAA&#10;" strokecolor="black [3213]" strokeweight="1.5pt"/>
                    <v:line id="Straight Connector 326" o:spid="_x0000_s1194" style="position:absolute;flip:y;visibility:visible" from="45910,95" to="45910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dl7MQAAADcAAAADwAAAGRycy9kb3ducmV2LnhtbESPQWvCQBSE7wX/w/IEb80m1opEV9Fi&#10;i/RQqtH7I/vcBLNvQ3bV9N93hUKPw8x8wyxWvW3EjTpfO1aQJSkI4tLpmo2CY/H+PAPhA7LGxjEp&#10;+CEPq+XgaYG5dnfe0+0QjIgQ9jkqqEJocyl9WZFFn7iWOHpn11kMUXZG6g7vEW4bOU7TqbRYc1yo&#10;sKW3isrL4WoVbFF/TPafr1tdfH0bM+mzdHPKlBoN+/UcRKA+/If/2jut4GU8hceZe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l2XsxAAAANwAAAAPAAAAAAAAAAAA&#10;AAAAAKECAABkcnMvZG93bnJldi54bWxQSwUGAAAAAAQABAD5AAAAkgMAAAAA&#10;" strokecolor="black [3213]" strokeweight="1.5pt"/>
                    <v:line id="Straight Connector 327" o:spid="_x0000_s1195" style="position:absolute;flip:y;visibility:visible" from="22860,95" to="22860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Ad8UAAADcAAAADwAAAGRycy9kb3ducmV2LnhtbESPT2vCQBTE74LfYXlCb3WTVG1JXYMt&#10;tkgPxb/3R/Z1E8y+Ddmtpt/eFQoeh5n5DTMvetuIM3W+dqwgHScgiEunazYKDvuPxxcQPiBrbByT&#10;gj/yUCyGgznm2l14S+ddMCJC2OeooAqhzaX0ZUUW/di1xNH7cZ3FEGVnpO7wEuG2kVmSzKTFmuNC&#10;hS29V1Sedr9WwQr152T7NV3p/ffGmEmfJm/HVKmHUb98BRGoD/fwf3utFTxlz3A7E4+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vAd8UAAADcAAAADwAAAAAAAAAA&#10;AAAAAAChAgAAZHJzL2Rvd25yZXYueG1sUEsFBgAAAAAEAAQA+QAAAJMDAAAAAA==&#10;" strokecolor="black [3213]" strokeweight="1.5pt"/>
                    <v:line id="Straight Connector 354" o:spid="_x0000_s1196" style="position:absolute;flip:y;visibility:visible" from="18288,95" to="18288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8tfcUAAADcAAAADwAAAGRycy9kb3ducmV2LnhtbESPQWvCQBSE74X+h+UVvOkmGktJs5FW&#10;VIoHqdreH9nXTWj2bciuGv99VxB6HGbmG6ZYDLYVZ+p941hBOklAEFdON2wUfB3X4xcQPiBrbB2T&#10;git5WJSPDwXm2l14T+dDMCJC2OeooA6hy6X0VU0W/cR1xNH7cb3FEGVvpO7xEuG2ldMkeZYWG44L&#10;NXa0rKn6PZysghXqTbbfzlf6uPs0JhvS5P07VWr0NLy9ggg0hP/wvf2hFczmGdzOxCMg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8tfcUAAADcAAAADwAAAAAAAAAA&#10;AAAAAAChAgAAZHJzL2Rvd25yZXYueG1sUEsFBgAAAAAEAAQA+QAAAJMDAAAAAA==&#10;" strokecolor="black [3213]" strokeweight="1.5pt"/>
                    <v:line id="Straight Connector 355" o:spid="_x0000_s1197" style="position:absolute;flip:y;visibility:visible" from="50482,95" to="50482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OI5sQAAADcAAAADwAAAGRycy9kb3ducmV2LnhtbESPT2vCQBTE7wW/w/KE3uomrRGJrqLF&#10;ivQg/r0/ss9NMPs2ZLcav71bKPQ4zMxvmOm8s7W4UesrxwrSQQKCuHC6YqPgdPx6G4PwAVlj7ZgU&#10;PMjDfNZ7mWKu3Z33dDsEIyKEfY4KyhCaXEpflGTRD1xDHL2Lay2GKFsjdYv3CLe1fE+SkbRYcVwo&#10;saHPkorr4ccqWKFeD/ff2Uoftztjhl2aLM+pUq/9bjEBEagL/+G/9kYr+Mgy+D0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Q4jmxAAAANwAAAAPAAAAAAAAAAAA&#10;AAAAAKECAABkcnMvZG93bnJldi54bWxQSwUGAAAAAAQABAD5AAAAkgMAAAAA&#10;" strokecolor="black [3213]" strokeweight="1.5pt"/>
                    <v:line id="Straight Connector 356" o:spid="_x0000_s1198" style="position:absolute;flip:y;visibility:visible" from="13716,95" to="13716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EWkcUAAADcAAAADwAAAGRycy9kb3ducmV2LnhtbESPW2vCQBSE3wv9D8sp+KabeAklukor&#10;KtIH8VLfD9nTTWj2bMiuGv+9WxD6OMzMN8xs0dlaXKn1lWMF6SABQVw4XbFR8H1a999B+ICssXZM&#10;Cu7kYTF/fZlhrt2ND3Q9BiMihH2OCsoQmlxKX5Rk0Q9cQxy9H9daDFG2RuoWbxFuazlMkkxarDgu&#10;lNjQsqTi93ixClaoN+PD12SlT7u9MeMuTT7PqVK9t+5jCiJQF/7Dz/ZWKxhNMvg7E4+A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EWkcUAAADcAAAADwAAAAAAAAAA&#10;AAAAAAChAgAAZHJzL2Rvd25yZXYueG1sUEsFBgAAAAAEAAQA+QAAAJMDAAAAAA==&#10;" strokecolor="black [3213]" strokeweight="1.5pt"/>
                  </v:group>
                  <v:line id="Straight Connector 357" o:spid="_x0000_s1199" style="position:absolute;flip:y;visibility:visible" from="27432,95" to="27432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2zCsUAAADcAAAADwAAAGRycy9kb3ducmV2LnhtbESPS2vDMBCE74X8B7GB3hLZzaPFjWLS&#10;4JbQQ8nzvlhb2cRaGUtN3H9fBQI9DjPzDbPIe9uIC3W+dqwgHScgiEunazYKjof30QsIH5A1No5J&#10;wS95yJeDhwVm2l15R5d9MCJC2GeooAqhzaT0ZUUW/di1xNH7dp3FEGVnpO7wGuG2kU9JMpcWa44L&#10;Fba0rqg873+sggL1x3T3OSv04WtrzLRPk7dTqtTjsF+9ggjUh//wvb3RCiazZ7idi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2zCsUAAADcAAAADwAAAAAAAAAA&#10;AAAAAAChAgAAZHJzL2Rvd25yZXYueG1sUEsFBgAAAAAEAAQA+QAAAJMDAAAAAA==&#10;" strokecolor="black [3213]" strokeweight="1.5pt"/>
                </v:group>
                <v:shape id="Text Box 358" o:spid="_x0000_s1200" type="#_x0000_t202" style="position:absolute;left:30575;top:476;width:2857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VH+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VR/nEAAAA3AAAAA8AAAAAAAAAAAAAAAAAmAIAAGRycy9k&#10;b3ducmV2LnhtbFBLBQYAAAAABAAEAPUAAACJAwAAAAA=&#10;" filled="f" stroked="f" strokeweight=".5pt">
                  <v:textbox style="mso-next-textbox:#Text Box 358">
                    <w:txbxContent>
                      <w:p w:rsidR="00AE754F" w:rsidRPr="0031529B" w:rsidRDefault="00AE754F" w:rsidP="00AE754F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 w:rsidRPr="0031529B"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0</w:t>
                        </w:r>
                      </w:p>
                    </w:txbxContent>
                  </v:textbox>
                </v:shape>
                <v:shape id="Text Box 359" o:spid="_x0000_s1201" type="#_x0000_t202" style="position:absolute;left:34766;top:476;width:4191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niYscA&#10;AADcAAAADwAAAGRycy9kb3ducmV2LnhtbESPT2vCQBTE7wW/w/KE3urGFIuNriKBYCntwT+X3p7Z&#10;ZxLcfRuzW0376bsFweMwM79h5sveGnGhzjeOFYxHCQji0umGKwX7XfE0BeEDskbjmBT8kIflYvAw&#10;x0y7K2/osg2ViBD2GSqoQ2gzKX1Zk0U/ci1x9I6usxii7CqpO7xGuDUyTZIXabHhuFBjS3lN5Wn7&#10;bRW858Unbg6pnf6afP1xXLXn/ddEqcdhv5qBCNSHe/jWftMKniev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bZ4mLHAAAA3AAAAA8AAAAAAAAAAAAAAAAAmAIAAGRy&#10;cy9kb3ducmV2LnhtbFBLBQYAAAAABAAEAPUAAACMAwAAAAA=&#10;" filled="f" stroked="f" strokeweight=".5pt">
                  <v:textbox style="mso-next-textbox:#Text Box 359">
                    <w:txbxContent>
                      <w:p w:rsidR="00AE754F" w:rsidRPr="0031529B" w:rsidRDefault="00AE754F" w:rsidP="00AE754F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11</w:t>
                        </w:r>
                      </w:p>
                    </w:txbxContent>
                  </v:textbox>
                </v:shape>
                <v:shape id="Text Box 360" o:spid="_x0000_s1202" type="#_x0000_t202" style="position:absolute;left:44100;top:571;width:3906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+BQs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PgULEAAAA3AAAAA8AAAAAAAAAAAAAAAAAmAIAAGRycy9k&#10;b3ducmV2LnhtbFBLBQYAAAAABAAEAPUAAACJAwAAAAA=&#10;" filled="f" stroked="f" strokeweight=".5pt">
                  <v:textbox style="mso-next-textbox:#Text Box 360">
                    <w:txbxContent>
                      <w:p w:rsidR="00AE754F" w:rsidRPr="0031529B" w:rsidRDefault="00AE754F" w:rsidP="00AE754F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13</w:t>
                        </w:r>
                      </w:p>
                    </w:txbxContent>
                  </v:textbox>
                </v:shape>
                <v:shape id="Text Box 361" o:spid="_x0000_s1203" type="#_x0000_t202" style="position:absolute;left:39243;top:571;width:4095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Mk2cUA&#10;AADcAAAADwAAAGRycy9kb3ducmV2LnhtbESPQYvCMBSE78L+h/AEb5rqslKqUaQgLqIHXS97ezbP&#10;tti8dJuodX+9EQSPw8x8w0znranElRpXWlYwHEQgiDOrS84VHH6W/RiE88gaK8uk4E4O5rOPzhQT&#10;bW+8o+ve5yJA2CWooPC+TqR0WUEG3cDWxME72cagD7LJpW7wFuCmkqMoGkuDJYeFAmtKC8rO+4tR&#10;sE6XW9wdRyb+r9LV5rSo/w6/X0r1uu1iAsJT69/hV/tbK/gcD+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wyTZxQAAANwAAAAPAAAAAAAAAAAAAAAAAJgCAABkcnMv&#10;ZG93bnJldi54bWxQSwUGAAAAAAQABAD1AAAAigMAAAAA&#10;" filled="f" stroked="f" strokeweight=".5pt">
                  <v:textbox style="mso-next-textbox:#Text Box 361">
                    <w:txbxContent>
                      <w:p w:rsidR="00AE754F" w:rsidRPr="0031529B" w:rsidRDefault="00AE754F" w:rsidP="00AE754F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12</w:t>
                        </w:r>
                      </w:p>
                    </w:txbxContent>
                  </v:textbox>
                </v:shape>
                <v:shape id="Text Box 362" o:spid="_x0000_s1204" type="#_x0000_t202" style="position:absolute;left:48672;top:571;width:3715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G6rs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Ruq7HAAAA3AAAAA8AAAAAAAAAAAAAAAAAmAIAAGRy&#10;cy9kb3ducmV2LnhtbFBLBQYAAAAABAAEAPUAAACMAwAAAAA=&#10;" filled="f" stroked="f" strokeweight=".5pt">
                  <v:textbox style="mso-next-textbox:#Text Box 362">
                    <w:txbxContent>
                      <w:p w:rsidR="00AE754F" w:rsidRPr="0031529B" w:rsidRDefault="00AE754F" w:rsidP="00AE754F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14</w:t>
                        </w:r>
                      </w:p>
                    </w:txbxContent>
                  </v:textbox>
                </v:shape>
                <v:shape id="Text Box 363" o:spid="_x0000_s1205" type="#_x0000_t202" style="position:absolute;left:24669;top:571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0fNc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+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XR81xQAAANwAAAAPAAAAAAAAAAAAAAAAAJgCAABkcnMv&#10;ZG93bnJldi54bWxQSwUGAAAAAAQABAD1AAAAigMAAAAA&#10;" filled="f" stroked="f" strokeweight=".5pt">
                  <v:textbox style="mso-next-textbox:#Text Box 363">
                    <w:txbxContent>
                      <w:p w:rsidR="00AE754F" w:rsidRPr="0031529B" w:rsidRDefault="00AE754F" w:rsidP="00AE754F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m:oMath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-</m:t>
                          </m:r>
                        </m:oMath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11</w:t>
                        </w:r>
                      </w:p>
                    </w:txbxContent>
                  </v:textbox>
                </v:shape>
                <v:shape id="Text Box 364" o:spid="_x0000_s1206" type="#_x0000_t202" style="position:absolute;left:20383;top:666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SHQ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s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tIdBxQAAANwAAAAPAAAAAAAAAAAAAAAAAJgCAABkcnMv&#10;ZG93bnJldi54bWxQSwUGAAAAAAQABAD1AAAAigMAAAAA&#10;" filled="f" stroked="f" strokeweight=".5pt">
                  <v:textbox style="mso-next-textbox:#Text Box 364">
                    <w:txbxContent>
                      <w:p w:rsidR="00AE754F" w:rsidRPr="0031529B" w:rsidRDefault="00AE754F" w:rsidP="00AE754F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m:oMath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-</m:t>
                          </m:r>
                        </m:oMath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12</w:t>
                        </w:r>
                      </w:p>
                    </w:txbxContent>
                  </v:textbox>
                </v:shape>
                <v:shape id="Text Box 365" o:spid="_x0000_s1207" type="#_x0000_t202" style="position:absolute;left:15906;top:666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gi2s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52U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n4ItrHAAAA3AAAAA8AAAAAAAAAAAAAAAAAmAIAAGRy&#10;cy9kb3ducmV2LnhtbFBLBQYAAAAABAAEAPUAAACMAwAAAAA=&#10;" filled="f" stroked="f" strokeweight=".5pt">
                  <v:textbox style="mso-next-textbox:#Text Box 365">
                    <w:txbxContent>
                      <w:p w:rsidR="00AE754F" w:rsidRPr="0031529B" w:rsidRDefault="00AE754F" w:rsidP="00AE754F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m:oMath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-</m:t>
                          </m:r>
                        </m:oMath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13</w:t>
                        </w:r>
                      </w:p>
                    </w:txbxContent>
                  </v:textbox>
                </v:shape>
              </v:group>
              <v:shape id="Text Box 366" o:spid="_x0000_s1208" type="#_x0000_t202" style="position:absolute;left:11144;top:571;width:4858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q8rc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qvK3HAAAA3AAAAA8AAAAAAAAAAAAAAAAAmAIAAGRy&#10;cy9kb3ducmV2LnhtbFBLBQYAAAAABAAEAPUAAACMAwAAAAA=&#10;" filled="f" stroked="f" strokeweight=".5pt">
                <v:textbox style="mso-next-textbox:#Text Box 366">
                  <w:txbxContent>
                    <w:p w:rsidR="00AE754F" w:rsidRPr="000B47BC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14</w:t>
                      </w:r>
                    </w:p>
                  </w:txbxContent>
                </v:textbox>
              </v:shape>
            </v:group>
            <v:group id="Group 371" o:spid="_x0000_s1209" style="position:absolute;left:7143;top:381;width:50102;height:3238" coordsize="50101,3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oiW8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+p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iJbxgAAANwA&#10;AAAPAAAAAAAAAAAAAAAAAKoCAABkcnMvZG93bnJldi54bWxQSwUGAAAAAAQABAD6AAAAnQMAAAAA&#10;">
              <v:shape id="Text Box 367" o:spid="_x0000_s1210" type="#_x0000_t202" style="position:absolute;left:46386;top:285;width:3715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YZNs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mGTbHAAAA3AAAAA8AAAAAAAAAAAAAAAAAmAIAAGRy&#10;cy9kb3ducmV2LnhtbFBLBQYAAAAABAAEAPUAAACMAwAAAAA=&#10;" filled="f" stroked="f" strokeweight=".5pt">
                <v:textbox style="mso-next-textbox:#Text Box 367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…</w:t>
                      </w:r>
                    </w:p>
                  </w:txbxContent>
                </v:textbox>
              </v:shape>
              <v:shape id="Text Box 368" o:spid="_x0000_s1211" type="#_x0000_t202" style="position:absolute;width:3714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mNRM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5jUTEAAAA3AAAAA8AAAAAAAAAAAAAAAAAmAIAAGRycy9k&#10;b3ducmV2LnhtbFBLBQYAAAAABAAEAPUAAACJAwAAAAA=&#10;" filled="f" stroked="f" strokeweight=".5pt">
                <v:textbox style="mso-next-textbox:#Text Box 368">
                  <w:txbxContent>
                    <w:p w:rsidR="00AE754F" w:rsidRPr="0031529B" w:rsidRDefault="00AE754F" w:rsidP="00AE754F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…</w:t>
                      </w:r>
                    </w:p>
                  </w:txbxContent>
                </v:textbox>
              </v:shape>
              <v:line id="Straight Connector 370" o:spid="_x0000_s1212" style="position:absolute;flip:y;visibility:visible" from="20383,190" to="29527,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9OoMMAAADcAAAADwAAAGRycy9kb3ducmV2LnhtbERPy2rCQBTdF/yH4Rbc6UQttk0zBhUD&#10;govWtB9wzdw8aOZOyIxJ+vedRaHLw3kn6WRaMVDvGssKVssIBHFhdcOVgq/PbPECwnlkja1lUvBD&#10;DtLd7CHBWNuRrzTkvhIhhF2MCmrvu1hKV9Rk0C1tRxy40vYGfYB9JXWPYwg3rVxH0VYabDg01NjR&#10;sabiO78bBafyds5O91XxcaHXy23KD+9Pm6tS88dp/wbC0+T/xX/us1aweQ7zw5lwBOTu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/TqDDAAAA3AAAAA8AAAAAAAAAAAAA&#10;AAAAoQIAAGRycy9kb3ducmV2LnhtbFBLBQYAAAAABAAEAPkAAACRAwAAAAA=&#10;" strokecolor="white [3212]" strokeweight="1.5pt">
                <v:stroke dashstyle="3 1"/>
              </v:line>
            </v:group>
          </v:group>
        </w:pict>
      </w:r>
      <w:r w:rsidR="00AE754F" w:rsidRPr="00010762">
        <w:rPr>
          <w:rFonts w:ascii="Times New Roman" w:hAnsi="Times New Roman" w:cs="Times New Roman"/>
          <w:sz w:val="26"/>
          <w:szCs w:val="26"/>
        </w:rPr>
        <w:t>Biểu diễn trên trục số: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</w:p>
    <w:p w:rsidR="00D6289A" w:rsidRPr="00010762" w:rsidRDefault="00D6289A" w:rsidP="00D6289A">
      <w:pPr>
        <w:tabs>
          <w:tab w:val="left" w:pos="720"/>
        </w:tabs>
        <w:rPr>
          <w:rFonts w:ascii="Times New Roman" w:hAnsi="Times New Roman" w:cs="Times New Roman"/>
          <w:b/>
          <w:sz w:val="26"/>
          <w:szCs w:val="26"/>
        </w:rPr>
      </w:pPr>
    </w:p>
    <w:p w:rsidR="00010762" w:rsidRPr="00010762" w:rsidRDefault="00010762" w:rsidP="00010762">
      <w:pPr>
        <w:spacing w:line="276" w:lineRule="auto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 xml:space="preserve">Bài 4: 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</w:t>
      </w:r>
      <w:r w:rsidRPr="0001076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0" w:dyaOrig="279">
          <v:shape id="_x0000_i1126" type="#_x0000_t75" style="width:28.8pt;height:13.75pt" o:ole="">
            <v:imagedata r:id="rId193" o:title=""/>
          </v:shape>
          <o:OLEObject Type="Embed" ProgID="Equation.DSMT4" ShapeID="_x0000_i1126" DrawAspect="Content" ObjectID="_1627273618" r:id="rId194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iết: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80" w:dyaOrig="320">
          <v:shape id="_x0000_i1127" type="#_x0000_t75" style="width:83.8pt;height:16.35pt" o:ole="">
            <v:imagedata r:id="rId195" o:title=""/>
          </v:shape>
          <o:OLEObject Type="Embed" ProgID="Equation.DSMT4" ShapeID="_x0000_i1127" DrawAspect="Content" ObjectID="_1627273619" r:id="rId196"/>
        </w:object>
      </w:r>
    </w:p>
    <w:p w:rsidR="00010762" w:rsidRPr="00010762" w:rsidRDefault="00010762" w:rsidP="00010762">
      <w:pPr>
        <w:spacing w:line="276" w:lineRule="auto"/>
        <w:contextualSpacing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010762" w:rsidRPr="00010762" w:rsidRDefault="00010762" w:rsidP="00010762">
      <w:pPr>
        <w:spacing w:line="276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0" w:dyaOrig="279">
          <v:shape id="_x0000_i1128" type="#_x0000_t75" style="width:28.8pt;height:13.75pt" o:ole="">
            <v:imagedata r:id="rId197" o:title=""/>
          </v:shape>
          <o:OLEObject Type="Embed" ProgID="Equation.DSMT4" ShapeID="_x0000_i1128" DrawAspect="Content" ObjectID="_1627273620" r:id="rId198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ì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20">
          <v:shape id="_x0000_i1129" type="#_x0000_t75" style="width:36pt;height:16.35pt" o:ole="">
            <v:imagedata r:id="rId199" o:title=""/>
          </v:shape>
          <o:OLEObject Type="Embed" ProgID="Equation.DSMT4" ShapeID="_x0000_i1129" DrawAspect="Content" ObjectID="_1627273621" r:id="rId200"/>
        </w:object>
      </w:r>
    </w:p>
    <w:p w:rsidR="00010762" w:rsidRPr="00010762" w:rsidRDefault="00010762" w:rsidP="00010762">
      <w:pPr>
        <w:spacing w:line="276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 có: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00" w:dyaOrig="320">
          <v:shape id="_x0000_i1130" type="#_x0000_t75" style="width:60.2pt;height:16.35pt" o:ole="">
            <v:imagedata r:id="rId201" o:title=""/>
          </v:shape>
          <o:OLEObject Type="Embed" ProgID="Equation.DSMT4" ShapeID="_x0000_i1130" DrawAspect="Content" ObjectID="_1627273622" r:id="rId202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=&gt;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60" w:dyaOrig="320">
          <v:shape id="_x0000_i1131" type="#_x0000_t75" style="width:87.7pt;height:16.35pt" o:ole="">
            <v:imagedata r:id="rId203" o:title=""/>
          </v:shape>
          <o:OLEObject Type="Embed" ProgID="Equation.DSMT4" ShapeID="_x0000_i1131" DrawAspect="Content" ObjectID="_1627273623" r:id="rId204"/>
        </w:objec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III. BÀI TẬP</w:t>
      </w:r>
      <w:r w:rsidR="00D6289A" w:rsidRPr="00010762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VẬN DỤNG</w:t>
      </w:r>
    </w:p>
    <w:p w:rsidR="00AE754F" w:rsidRPr="00010762" w:rsidRDefault="00D6289A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1</w:t>
      </w:r>
      <w:r w:rsidR="00AE754F" w:rsidRPr="00010762">
        <w:rPr>
          <w:rFonts w:ascii="Times New Roman" w:hAnsi="Times New Roman" w:cs="Times New Roman"/>
          <w:b/>
          <w:sz w:val="26"/>
          <w:szCs w:val="26"/>
        </w:rPr>
        <w:t>.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Tìm giá trị của các biểu thức sau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a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1980" w:dyaOrig="400">
          <v:shape id="_x0000_i1132" type="#_x0000_t75" style="width:98.85pt;height:20.3pt" o:ole="">
            <v:imagedata r:id="rId205" o:title=""/>
          </v:shape>
          <o:OLEObject Type="Embed" ProgID="Equation.DSMT4" ShapeID="_x0000_i1132" DrawAspect="Content" ObjectID="_1627273624" r:id="rId206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2760" w:dyaOrig="400">
          <v:shape id="_x0000_i1133" type="#_x0000_t75" style="width:138.1pt;height:20.3pt" o:ole="">
            <v:imagedata r:id="rId207" o:title=""/>
          </v:shape>
          <o:OLEObject Type="Embed" ProgID="Equation.DSMT4" ShapeID="_x0000_i1133" DrawAspect="Content" ObjectID="_1627273625" r:id="rId208"/>
        </w:object>
      </w:r>
    </w:p>
    <w:p w:rsidR="00D6289A" w:rsidRPr="00010762" w:rsidRDefault="00D6289A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2</w:t>
      </w:r>
      <w:r w:rsidR="00AE754F" w:rsidRPr="00010762">
        <w:rPr>
          <w:rFonts w:ascii="Times New Roman" w:hAnsi="Times New Roman" w:cs="Times New Roman"/>
          <w:b/>
          <w:sz w:val="26"/>
          <w:szCs w:val="26"/>
        </w:rPr>
        <w:t>.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E754F" w:rsidRPr="00010762" w:rsidRDefault="00AE754F" w:rsidP="00D6289A">
      <w:pPr>
        <w:tabs>
          <w:tab w:val="left" w:pos="720"/>
        </w:tabs>
        <w:ind w:left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a) Tìm số nguyên âm </w:t>
      </w:r>
      <w:r w:rsidRPr="00010762">
        <w:rPr>
          <w:rFonts w:ascii="Times New Roman" w:hAnsi="Times New Roman" w:cs="Times New Roman"/>
          <w:i/>
          <w:sz w:val="26"/>
          <w:szCs w:val="26"/>
        </w:rPr>
        <w:t>a</w:t>
      </w:r>
      <w:r w:rsidRPr="00010762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134" type="#_x0000_t75" style="width:39.95pt;height:20.3pt" o:ole="">
            <v:imagedata r:id="rId209" o:title=""/>
          </v:shape>
          <o:OLEObject Type="Embed" ProgID="Equation.DSMT4" ShapeID="_x0000_i1134" DrawAspect="Content" ObjectID="_1627273626" r:id="rId210"/>
        </w:object>
      </w:r>
      <w:r w:rsidRPr="00010762">
        <w:rPr>
          <w:rFonts w:ascii="Times New Roman" w:hAnsi="Times New Roman" w:cs="Times New Roman"/>
          <w:sz w:val="26"/>
          <w:szCs w:val="26"/>
        </w:rPr>
        <w:t>.</w:t>
      </w: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    </w:t>
      </w:r>
      <w:r w:rsidR="00D6289A"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 xml:space="preserve">b) Tìm số nguyên dương </w:t>
      </w:r>
      <w:r w:rsidRPr="00010762">
        <w:rPr>
          <w:rFonts w:ascii="Times New Roman" w:hAnsi="Times New Roman" w:cs="Times New Roman"/>
          <w:i/>
          <w:sz w:val="26"/>
          <w:szCs w:val="26"/>
        </w:rPr>
        <w:t>b</w:t>
      </w:r>
      <w:r w:rsidRPr="00010762">
        <w:rPr>
          <w:rFonts w:ascii="Times New Roman" w:hAnsi="Times New Roman" w:cs="Times New Roman"/>
          <w:sz w:val="26"/>
          <w:szCs w:val="26"/>
        </w:rPr>
        <w:t xml:space="preserve"> sao cho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35" type="#_x0000_t75" style="width:39.25pt;height:20.3pt" o:ole="">
            <v:imagedata r:id="rId211" o:title=""/>
          </v:shape>
          <o:OLEObject Type="Embed" ProgID="Equation.DSMT4" ShapeID="_x0000_i1135" DrawAspect="Content" ObjectID="_1627273627" r:id="rId212"/>
        </w:object>
      </w:r>
      <w:r w:rsidRPr="00010762">
        <w:rPr>
          <w:rFonts w:ascii="Times New Roman" w:hAnsi="Times New Roman" w:cs="Times New Roman"/>
          <w:sz w:val="26"/>
          <w:szCs w:val="26"/>
        </w:rPr>
        <w:t>.</w:t>
      </w:r>
    </w:p>
    <w:p w:rsidR="00AE754F" w:rsidRPr="00010762" w:rsidRDefault="00D6289A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3</w:t>
      </w:r>
      <w:r w:rsidR="00AE754F" w:rsidRPr="00010762">
        <w:rPr>
          <w:rFonts w:ascii="Times New Roman" w:hAnsi="Times New Roman" w:cs="Times New Roman"/>
          <w:b/>
          <w:sz w:val="26"/>
          <w:szCs w:val="26"/>
        </w:rPr>
        <w:t>.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Tìm các số nguyên </w:t>
      </w:r>
      <w:r w:rsidR="00AE754F" w:rsidRPr="00010762">
        <w:rPr>
          <w:rFonts w:ascii="Times New Roman" w:hAnsi="Times New Roman" w:cs="Times New Roman"/>
          <w:i/>
          <w:sz w:val="26"/>
          <w:szCs w:val="26"/>
        </w:rPr>
        <w:t>x</w:t>
      </w:r>
      <w:r w:rsidR="00AE754F" w:rsidRPr="00010762">
        <w:rPr>
          <w:rFonts w:ascii="Times New Roman" w:hAnsi="Times New Roman" w:cs="Times New Roman"/>
          <w:sz w:val="26"/>
          <w:szCs w:val="26"/>
        </w:rPr>
        <w:t xml:space="preserve"> và biểu diễn chúng trên trục số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a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1160" w:dyaOrig="400">
          <v:shape id="_x0000_i1136" type="#_x0000_t75" style="width:57.6pt;height:20.3pt" o:ole="">
            <v:imagedata r:id="rId213" o:title=""/>
          </v:shape>
          <o:OLEObject Type="Embed" ProgID="Equation.DSMT4" ShapeID="_x0000_i1136" DrawAspect="Content" ObjectID="_1627273628" r:id="rId214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37" type="#_x0000_t75" style="width:34.05pt;height:20.3pt" o:ole="">
            <v:imagedata r:id="rId215" o:title=""/>
          </v:shape>
          <o:OLEObject Type="Embed" ProgID="Equation.DSMT4" ShapeID="_x0000_i1137" DrawAspect="Content" ObjectID="_1627273629" r:id="rId216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138" type="#_x0000_t75" style="width:32.75pt;height:20.3pt" o:ole="">
            <v:imagedata r:id="rId217" o:title=""/>
          </v:shape>
          <o:OLEObject Type="Embed" ProgID="Equation.DSMT4" ShapeID="_x0000_i1138" DrawAspect="Content" ObjectID="_1627273630" r:id="rId218"/>
        </w:object>
      </w:r>
    </w:p>
    <w:p w:rsidR="00AE754F" w:rsidRPr="00010762" w:rsidRDefault="00D6289A" w:rsidP="00D6289A">
      <w:pPr>
        <w:tabs>
          <w:tab w:val="left" w:pos="720"/>
        </w:tabs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4</w:t>
      </w:r>
      <w:r w:rsidR="00AE754F" w:rsidRPr="00010762">
        <w:rPr>
          <w:rFonts w:ascii="Times New Roman" w:hAnsi="Times New Roman" w:cs="Times New Roman"/>
          <w:sz w:val="26"/>
          <w:szCs w:val="26"/>
        </w:rPr>
        <w:t>. So sánh các cặp số sau</w:t>
      </w:r>
    </w:p>
    <w:p w:rsidR="00AE754F" w:rsidRPr="00010762" w:rsidRDefault="00AE754F" w:rsidP="00D6289A">
      <w:pPr>
        <w:tabs>
          <w:tab w:val="left" w:pos="7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 xml:space="preserve">a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560" w:dyaOrig="400">
          <v:shape id="_x0000_i1139" type="#_x0000_t75" style="width:27.5pt;height:20.3pt" o:ole="">
            <v:imagedata r:id="rId219" o:title=""/>
          </v:shape>
          <o:OLEObject Type="Embed" ProgID="Equation.DSMT4" ShapeID="_x0000_i1139" DrawAspect="Content" ObjectID="_1627273631" r:id="rId220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và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140" type="#_x0000_t75" style="width:19pt;height:20.3pt" o:ole="">
            <v:imagedata r:id="rId221" o:title=""/>
          </v:shape>
          <o:OLEObject Type="Embed" ProgID="Equation.DSMT4" ShapeID="_x0000_i1140" DrawAspect="Content" ObjectID="_1627273632" r:id="rId222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540" w:dyaOrig="400">
          <v:shape id="_x0000_i1141" type="#_x0000_t75" style="width:26.85pt;height:20.3pt" o:ole="">
            <v:imagedata r:id="rId223" o:title=""/>
          </v:shape>
          <o:OLEObject Type="Embed" ProgID="Equation.DSMT4" ShapeID="_x0000_i1141" DrawAspect="Content" ObjectID="_1627273633" r:id="rId224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và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540" w:dyaOrig="400">
          <v:shape id="_x0000_i1142" type="#_x0000_t75" style="width:26.85pt;height:20.3pt" o:ole="">
            <v:imagedata r:id="rId225" o:title=""/>
          </v:shape>
          <o:OLEObject Type="Embed" ProgID="Equation.DSMT4" ShapeID="_x0000_i1142" DrawAspect="Content" ObjectID="_1627273634" r:id="rId226"/>
        </w:object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560" w:dyaOrig="400">
          <v:shape id="_x0000_i1143" type="#_x0000_t75" style="width:27.5pt;height:20.3pt" o:ole="">
            <v:imagedata r:id="rId227" o:title=""/>
          </v:shape>
          <o:OLEObject Type="Embed" ProgID="Equation.DSMT4" ShapeID="_x0000_i1143" DrawAspect="Content" ObjectID="_1627273635" r:id="rId228"/>
        </w:object>
      </w:r>
      <w:r w:rsidRPr="00010762">
        <w:rPr>
          <w:rFonts w:ascii="Times New Roman" w:hAnsi="Times New Roman" w:cs="Times New Roman"/>
          <w:sz w:val="26"/>
          <w:szCs w:val="26"/>
        </w:rPr>
        <w:t xml:space="preserve"> và </w:t>
      </w:r>
      <w:r w:rsidRPr="00010762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144" type="#_x0000_t75" style="width:19pt;height:20.3pt" o:ole="">
            <v:imagedata r:id="rId229" o:title=""/>
          </v:shape>
          <o:OLEObject Type="Embed" ProgID="Equation.DSMT4" ShapeID="_x0000_i1144" DrawAspect="Content" ObjectID="_1627273636" r:id="rId230"/>
        </w:object>
      </w:r>
    </w:p>
    <w:p w:rsidR="00010762" w:rsidRPr="00010762" w:rsidRDefault="00010762" w:rsidP="00010762">
      <w:pPr>
        <w:spacing w:line="276" w:lineRule="auto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5</w:t>
      </w: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</w:t>
      </w:r>
      <w:r w:rsidRPr="0001076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0" w:dyaOrig="279">
          <v:shape id="_x0000_i1145" type="#_x0000_t75" style="width:28.8pt;height:13.75pt" o:ole="">
            <v:imagedata r:id="rId231" o:title=""/>
          </v:shape>
          <o:OLEObject Type="Embed" ProgID="Equation.DSMT4" ShapeID="_x0000_i1145" DrawAspect="Content" ObjectID="_1627273637" r:id="rId232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20" w:dyaOrig="320">
          <v:shape id="_x0000_i1146" type="#_x0000_t75" style="width:51.05pt;height:16.35pt" o:ole="">
            <v:imagedata r:id="rId233" o:title=""/>
          </v:shape>
          <o:OLEObject Type="Embed" ProgID="Equation.DSMT4" ShapeID="_x0000_i1146" DrawAspect="Content" ObjectID="_1627273638" r:id="rId234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ạt giá trị nhỏ nhất.</w:t>
      </w:r>
    </w:p>
    <w:p w:rsidR="00010762" w:rsidRPr="00010762" w:rsidRDefault="00010762" w:rsidP="00010762">
      <w:pPr>
        <w:spacing w:line="276" w:lineRule="auto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6</w:t>
      </w: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20" w:dyaOrig="320">
          <v:shape id="_x0000_i1147" type="#_x0000_t75" style="width:40.6pt;height:16.35pt" o:ole="">
            <v:imagedata r:id="rId235" o:title=""/>
          </v:shape>
          <o:OLEObject Type="Embed" ProgID="Equation.DSMT4" ShapeID="_x0000_i1147" DrawAspect="Content" ObjectID="_1627273639" r:id="rId236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iết: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00" w:dyaOrig="320">
          <v:shape id="_x0000_i1148" type="#_x0000_t75" style="width:60.2pt;height:16.35pt" o:ole="">
            <v:imagedata r:id="rId237" o:title=""/>
          </v:shape>
          <o:OLEObject Type="Embed" ProgID="Equation.DSMT4" ShapeID="_x0000_i1148" DrawAspect="Content" ObjectID="_1627273640" r:id="rId238"/>
        </w:object>
      </w:r>
    </w:p>
    <w:p w:rsidR="00AE754F" w:rsidRPr="00010762" w:rsidRDefault="00AE754F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jc w:val="center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CC"/>
          <w:sz w:val="26"/>
          <w:szCs w:val="26"/>
        </w:rPr>
        <w:t>HƯỚNG DẪN</w:t>
      </w:r>
    </w:p>
    <w:p w:rsidR="00D6289A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b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1</w:t>
      </w:r>
      <w:r w:rsidR="00AE754F" w:rsidRPr="00010762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</w:p>
    <w:p w:rsidR="00AE754F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ab/>
      </w:r>
      <w:r w:rsidRPr="00010762">
        <w:rPr>
          <w:rFonts w:ascii="Times New Roman" w:hAnsi="Times New Roman" w:cs="Times New Roman"/>
          <w:b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239" w:dyaOrig="400">
          <v:shape id="_x0000_i1149" type="#_x0000_t75" style="width:212.05pt;height:20.3pt" o:ole="">
            <v:imagedata r:id="rId239" o:title=""/>
          </v:shape>
          <o:OLEObject Type="Embed" ProgID="Equation.DSMT4" ShapeID="_x0000_i1149" DrawAspect="Content" ObjectID="_1627273641" r:id="rId240"/>
        </w:object>
      </w:r>
    </w:p>
    <w:p w:rsidR="00AE754F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5120" w:dyaOrig="400">
          <v:shape id="_x0000_i1150" type="#_x0000_t75" style="width:255.95pt;height:20.3pt" o:ole="">
            <v:imagedata r:id="rId241" o:title=""/>
          </v:shape>
          <o:OLEObject Type="Embed" ProgID="Equation.DSMT4" ShapeID="_x0000_i1150" DrawAspect="Content" ObjectID="_1627273642" r:id="rId242"/>
        </w:object>
      </w:r>
    </w:p>
    <w:p w:rsidR="00AE754F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2</w:t>
      </w:r>
      <w:r w:rsidR="00AE754F" w:rsidRPr="00010762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="00AE754F" w:rsidRPr="00010762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920" w:dyaOrig="320">
          <v:shape id="_x0000_i1151" type="#_x0000_t75" style="width:45.8pt;height:15.7pt" o:ole="">
            <v:imagedata r:id="rId243" o:title=""/>
          </v:shape>
          <o:OLEObject Type="Embed" ProgID="Equation.DSMT4" ShapeID="_x0000_i1151" DrawAspect="Content" ObjectID="_1627273643" r:id="rId244"/>
        </w:object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ab/>
        <w:t xml:space="preserve">b) </w:t>
      </w:r>
      <w:r w:rsidR="00AE754F" w:rsidRPr="00010762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760" w:dyaOrig="340">
          <v:shape id="_x0000_i1152" type="#_x0000_t75" style="width:37.95pt;height:17pt" o:ole="">
            <v:imagedata r:id="rId245" o:title=""/>
          </v:shape>
          <o:OLEObject Type="Embed" ProgID="Equation.DSMT4" ShapeID="_x0000_i1152" DrawAspect="Content" ObjectID="_1627273644" r:id="rId246"/>
        </w:object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ab/>
        <w:t xml:space="preserve">c)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80" w:dyaOrig="279">
          <v:shape id="_x0000_i1153" type="#_x0000_t75" style="width:34.05pt;height:14.4pt" o:ole="">
            <v:imagedata r:id="rId247" o:title=""/>
          </v:shape>
          <o:OLEObject Type="Embed" ProgID="Equation.DSMT4" ShapeID="_x0000_i1153" DrawAspect="Content" ObjectID="_1627273645" r:id="rId248"/>
        </w:object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 hoặc </w:t>
      </w:r>
      <w:r w:rsidR="00AE754F" w:rsidRPr="00010762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00" w:dyaOrig="279">
          <v:shape id="_x0000_i1154" type="#_x0000_t75" style="width:45.15pt;height:14.4pt" o:ole="">
            <v:imagedata r:id="rId249" o:title=""/>
          </v:shape>
          <o:OLEObject Type="Embed" ProgID="Equation.DSMT4" ShapeID="_x0000_i1154" DrawAspect="Content" ObjectID="_1627273646" r:id="rId250"/>
        </w:object>
      </w:r>
    </w:p>
    <w:p w:rsidR="00D6289A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b/>
          <w:sz w:val="26"/>
          <w:szCs w:val="26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>Bài 3</w:t>
      </w:r>
      <w:r w:rsidR="00AE754F" w:rsidRPr="00010762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</w:p>
    <w:p w:rsidR="00AE754F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tab/>
      </w:r>
      <w:r w:rsidRPr="00010762">
        <w:rPr>
          <w:rFonts w:ascii="Times New Roman" w:hAnsi="Times New Roman" w:cs="Times New Roman"/>
          <w:b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3660" w:dyaOrig="400">
          <v:shape id="_x0000_i1155" type="#_x0000_t75" style="width:183.25pt;height:20.3pt" o:ole="">
            <v:imagedata r:id="rId251" o:title=""/>
          </v:shape>
          <o:OLEObject Type="Embed" ProgID="Equation.DSMT4" ShapeID="_x0000_i1155" DrawAspect="Content" ObjectID="_1627273647" r:id="rId252"/>
        </w:object>
      </w:r>
    </w:p>
    <w:p w:rsidR="00D6289A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6118167" cy="373129"/>
            <wp:effectExtent l="19050" t="0" r="0" b="0"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331" cy="373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54F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3840" w:dyaOrig="400">
          <v:shape id="_x0000_i1156" type="#_x0000_t75" style="width:191.8pt;height:20.3pt" o:ole="">
            <v:imagedata r:id="rId254" o:title=""/>
          </v:shape>
          <o:OLEObject Type="Embed" ProgID="Equation.DSMT4" ShapeID="_x0000_i1156" DrawAspect="Content" ObjectID="_1627273648" r:id="rId255"/>
        </w:object>
      </w:r>
    </w:p>
    <w:p w:rsidR="00D6289A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6115743" cy="365760"/>
            <wp:effectExtent l="19050" t="0" r="0" b="0"/>
            <wp:docPr id="54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6123" cy="36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54F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c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620" w:dyaOrig="400">
          <v:shape id="_x0000_i1157" type="#_x0000_t75" style="width:131.55pt;height:20.3pt" o:ole="">
            <v:imagedata r:id="rId257" o:title=""/>
          </v:shape>
          <o:OLEObject Type="Embed" ProgID="Equation.DSMT4" ShapeID="_x0000_i1157" DrawAspect="Content" ObjectID="_1627273649" r:id="rId258"/>
        </w:object>
      </w:r>
    </w:p>
    <w:p w:rsidR="00D6289A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</w:rPr>
      </w:pP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sz w:val="26"/>
          <w:szCs w:val="26"/>
        </w:rPr>
        <w:tab/>
      </w:r>
      <w:r w:rsidRPr="0001076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6115743" cy="315850"/>
            <wp:effectExtent l="19050" t="0" r="0" b="0"/>
            <wp:docPr id="549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3945" cy="3162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54F" w:rsidRPr="00010762" w:rsidRDefault="00D6289A" w:rsidP="00D6289A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010762">
        <w:rPr>
          <w:rFonts w:ascii="Times New Roman" w:hAnsi="Times New Roman" w:cs="Times New Roman"/>
          <w:b/>
          <w:sz w:val="26"/>
          <w:szCs w:val="26"/>
        </w:rPr>
        <w:lastRenderedPageBreak/>
        <w:t>Bài 4</w:t>
      </w:r>
      <w:r w:rsidR="00AE754F" w:rsidRPr="00010762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19" w:dyaOrig="400">
          <v:shape id="_x0000_i1158" type="#_x0000_t75" style="width:60.85pt;height:20.3pt" o:ole="">
            <v:imagedata r:id="rId260" o:title=""/>
          </v:shape>
          <o:OLEObject Type="Embed" ProgID="Equation.DSMT4" ShapeID="_x0000_i1158" DrawAspect="Content" ObjectID="_1627273650" r:id="rId261"/>
        </w:object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ab/>
        <w:t xml:space="preserve">b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59" w:dyaOrig="400">
          <v:shape id="_x0000_i1159" type="#_x0000_t75" style="width:68.05pt;height:20.3pt" o:ole="">
            <v:imagedata r:id="rId262" o:title=""/>
          </v:shape>
          <o:OLEObject Type="Embed" ProgID="Equation.DSMT4" ShapeID="_x0000_i1159" DrawAspect="Content" ObjectID="_1627273651" r:id="rId263"/>
        </w:object>
      </w:r>
      <w:r w:rsidR="00AE754F" w:rsidRPr="00010762">
        <w:rPr>
          <w:rFonts w:ascii="Times New Roman" w:hAnsi="Times New Roman" w:cs="Times New Roman"/>
          <w:sz w:val="26"/>
          <w:szCs w:val="26"/>
          <w:lang w:val="vi-VN"/>
        </w:rPr>
        <w:tab/>
        <w:t xml:space="preserve">c) </w:t>
      </w:r>
      <w:r w:rsidR="00AE754F" w:rsidRPr="000107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00" w:dyaOrig="400">
          <v:shape id="_x0000_i1160" type="#_x0000_t75" style="width:60.2pt;height:20.3pt" o:ole="">
            <v:imagedata r:id="rId264" o:title=""/>
          </v:shape>
          <o:OLEObject Type="Embed" ProgID="Equation.DSMT4" ShapeID="_x0000_i1160" DrawAspect="Content" ObjectID="_1627273652" r:id="rId265"/>
        </w:object>
      </w:r>
    </w:p>
    <w:p w:rsidR="00010762" w:rsidRPr="00010762" w:rsidRDefault="00010762" w:rsidP="00010762">
      <w:pPr>
        <w:spacing w:line="276" w:lineRule="auto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5: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1076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0" w:dyaOrig="279">
          <v:shape id="_x0000_i1161" type="#_x0000_t75" style="width:28.8pt;height:13.75pt" o:ole="">
            <v:imagedata r:id="rId266" o:title=""/>
          </v:shape>
          <o:OLEObject Type="Embed" ProgID="Equation.DSMT4" ShapeID="_x0000_i1161" DrawAspect="Content" ObjectID="_1627273653" r:id="rId267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ì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20">
          <v:shape id="_x0000_i1162" type="#_x0000_t75" style="width:36pt;height:16.35pt" o:ole="">
            <v:imagedata r:id="rId268" o:title=""/>
          </v:shape>
          <o:OLEObject Type="Embed" ProgID="Equation.DSMT4" ShapeID="_x0000_i1162" DrawAspect="Content" ObjectID="_1627273654" r:id="rId269"/>
        </w:object>
      </w:r>
    </w:p>
    <w:p w:rsidR="00010762" w:rsidRPr="00010762" w:rsidRDefault="00010762" w:rsidP="00010762">
      <w:pPr>
        <w:spacing w:line="276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 có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60" w:dyaOrig="320">
          <v:shape id="_x0000_i1163" type="#_x0000_t75" style="width:87.7pt;height:16.35pt" o:ole="">
            <v:imagedata r:id="rId270" o:title=""/>
          </v:shape>
          <o:OLEObject Type="Embed" ProgID="Equation.DSMT4" ShapeID="_x0000_i1163" DrawAspect="Content" ObjectID="_1627273655" r:id="rId271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ấu “=” xảy ra </w:t>
      </w:r>
      <w:r w:rsidRPr="0001076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20" w:dyaOrig="279">
          <v:shape id="_x0000_i1164" type="#_x0000_t75" style="width:46.45pt;height:13.75pt" o:ole="">
            <v:imagedata r:id="rId272" o:title=""/>
          </v:shape>
          <o:OLEObject Type="Embed" ProgID="Equation.DSMT4" ShapeID="_x0000_i1164" DrawAspect="Content" ObjectID="_1627273656" r:id="rId273"/>
        </w:object>
      </w:r>
    </w:p>
    <w:p w:rsidR="00010762" w:rsidRPr="00010762" w:rsidRDefault="00010762" w:rsidP="00010762">
      <w:pPr>
        <w:spacing w:line="276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ậy giá trị nhỏ nhất của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20" w:dyaOrig="320">
          <v:shape id="_x0000_i1165" type="#_x0000_t75" style="width:51.05pt;height:16.35pt" o:ole="">
            <v:imagedata r:id="rId274" o:title=""/>
          </v:shape>
          <o:OLEObject Type="Embed" ProgID="Equation.DSMT4" ShapeID="_x0000_i1165" DrawAspect="Content" ObjectID="_1627273657" r:id="rId275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  <w:r w:rsidRPr="0001076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20" w:dyaOrig="279">
          <v:shape id="_x0000_i1166" type="#_x0000_t75" style="width:25.55pt;height:13.75pt" o:ole="">
            <v:imagedata r:id="rId276" o:title=""/>
          </v:shape>
          <o:OLEObject Type="Embed" ProgID="Equation.DSMT4" ShapeID="_x0000_i1166" DrawAspect="Content" ObjectID="_1627273658" r:id="rId277"/>
        </w:objec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010762" w:rsidRPr="00010762" w:rsidRDefault="00010762" w:rsidP="00010762">
      <w:pPr>
        <w:spacing w:line="276" w:lineRule="auto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1076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6: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1076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Ta có: </w:t>
      </w:r>
      <w:r w:rsidRPr="00010762">
        <w:rPr>
          <w:rFonts w:ascii="Times New Roman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1500" w:dyaOrig="320">
          <v:shape id="_x0000_i1167" type="#_x0000_t75" style="width:74.6pt;height:16.35pt" o:ole="">
            <v:imagedata r:id="rId278" o:title=""/>
          </v:shape>
          <o:OLEObject Type="Embed" ProgID="Equation.DSMT4" ShapeID="_x0000_i1167" DrawAspect="Content" ObjectID="_1627273659" r:id="rId279"/>
        </w:object>
      </w:r>
    </w:p>
    <w:p w:rsidR="00010762" w:rsidRPr="00010762" w:rsidRDefault="00010762" w:rsidP="00010762">
      <w:pPr>
        <w:spacing w:line="276" w:lineRule="auto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TableGrid"/>
        <w:tblW w:w="0" w:type="auto"/>
        <w:jc w:val="center"/>
        <w:tblLook w:val="04A0"/>
      </w:tblPr>
      <w:tblGrid>
        <w:gridCol w:w="855"/>
        <w:gridCol w:w="853"/>
        <w:gridCol w:w="853"/>
        <w:gridCol w:w="853"/>
      </w:tblGrid>
      <w:tr w:rsidR="00010762" w:rsidRPr="00010762" w:rsidTr="00435C52">
        <w:trPr>
          <w:trHeight w:val="618"/>
          <w:jc w:val="center"/>
        </w:trPr>
        <w:tc>
          <w:tcPr>
            <w:tcW w:w="855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360" w:dyaOrig="320">
                <v:shape id="_x0000_i1168" type="#_x0000_t75" style="width:18.35pt;height:16.35pt" o:ole="">
                  <v:imagedata r:id="rId280" o:title=""/>
                </v:shape>
                <o:OLEObject Type="Embed" ProgID="Equation.DSMT4" ShapeID="_x0000_i1168" DrawAspect="Content" ObjectID="_1627273660" r:id="rId281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200" w:dyaOrig="279">
                <v:shape id="_x0000_i1169" type="#_x0000_t75" style="width:10.45pt;height:13.75pt" o:ole="">
                  <v:imagedata r:id="rId282" o:title=""/>
                </v:shape>
                <o:OLEObject Type="Embed" ProgID="Equation.DSMT4" ShapeID="_x0000_i1169" DrawAspect="Content" ObjectID="_1627273661" r:id="rId283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4"/>
                <w:sz w:val="26"/>
                <w:szCs w:val="26"/>
              </w:rPr>
              <w:object w:dxaOrig="200" w:dyaOrig="260">
                <v:shape id="_x0000_i1170" type="#_x0000_t75" style="width:10.45pt;height:13.1pt" o:ole="">
                  <v:imagedata r:id="rId284" o:title=""/>
                </v:shape>
                <o:OLEObject Type="Embed" ProgID="Equation.DSMT4" ShapeID="_x0000_i1170" DrawAspect="Content" ObjectID="_1627273662" r:id="rId285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171" type="#_x0000_t75" style="width:6.55pt;height:13.1pt" o:ole="">
                  <v:imagedata r:id="rId286" o:title=""/>
                </v:shape>
                <o:OLEObject Type="Embed" ProgID="Equation.DSMT4" ShapeID="_x0000_i1171" DrawAspect="Content" ObjectID="_1627273663" r:id="rId287"/>
              </w:object>
            </w:r>
          </w:p>
        </w:tc>
      </w:tr>
      <w:tr w:rsidR="00010762" w:rsidRPr="00010762" w:rsidTr="00435C52">
        <w:trPr>
          <w:trHeight w:val="618"/>
          <w:jc w:val="center"/>
        </w:trPr>
        <w:tc>
          <w:tcPr>
            <w:tcW w:w="855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380" w:dyaOrig="320">
                <v:shape id="_x0000_i1172" type="#_x0000_t75" style="width:19.65pt;height:16.35pt" o:ole="">
                  <v:imagedata r:id="rId288" o:title=""/>
                </v:shape>
                <o:OLEObject Type="Embed" ProgID="Equation.DSMT4" ShapeID="_x0000_i1172" DrawAspect="Content" ObjectID="_1627273664" r:id="rId289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4"/>
                <w:sz w:val="26"/>
                <w:szCs w:val="26"/>
              </w:rPr>
              <w:object w:dxaOrig="200" w:dyaOrig="260">
                <v:shape id="_x0000_i1173" type="#_x0000_t75" style="width:10.45pt;height:13.1pt" o:ole="">
                  <v:imagedata r:id="rId290" o:title=""/>
                </v:shape>
                <o:OLEObject Type="Embed" ProgID="Equation.DSMT4" ShapeID="_x0000_i1173" DrawAspect="Content" ObjectID="_1627273665" r:id="rId291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200" w:dyaOrig="279">
                <v:shape id="_x0000_i1174" type="#_x0000_t75" style="width:10.45pt;height:13.75pt" o:ole="">
                  <v:imagedata r:id="rId292" o:title=""/>
                </v:shape>
                <o:OLEObject Type="Embed" ProgID="Equation.DSMT4" ShapeID="_x0000_i1174" DrawAspect="Content" ObjectID="_1627273666" r:id="rId293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175" type="#_x0000_t75" style="width:6.55pt;height:13.1pt" o:ole="">
                  <v:imagedata r:id="rId294" o:title=""/>
                </v:shape>
                <o:OLEObject Type="Embed" ProgID="Equation.DSMT4" ShapeID="_x0000_i1175" DrawAspect="Content" ObjectID="_1627273667" r:id="rId295"/>
              </w:object>
            </w:r>
          </w:p>
        </w:tc>
      </w:tr>
      <w:tr w:rsidR="00010762" w:rsidRPr="00010762" w:rsidTr="00435C52">
        <w:trPr>
          <w:trHeight w:val="529"/>
          <w:jc w:val="center"/>
        </w:trPr>
        <w:tc>
          <w:tcPr>
            <w:tcW w:w="855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200" w:dyaOrig="220">
                <v:shape id="_x0000_i1176" type="#_x0000_t75" style="width:10.45pt;height:11.15pt" o:ole="">
                  <v:imagedata r:id="rId296" o:title=""/>
                </v:shape>
                <o:OLEObject Type="Embed" ProgID="Equation.DSMT4" ShapeID="_x0000_i1176" DrawAspect="Content" ObjectID="_1627273668" r:id="rId297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200" w:dyaOrig="279">
                <v:shape id="_x0000_i1177" type="#_x0000_t75" style="width:10.45pt;height:13.75pt" o:ole="">
                  <v:imagedata r:id="rId298" o:title=""/>
                </v:shape>
                <o:OLEObject Type="Embed" ProgID="Equation.DSMT4" ShapeID="_x0000_i1177" DrawAspect="Content" ObjectID="_1627273669" r:id="rId299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4"/>
                <w:sz w:val="26"/>
                <w:szCs w:val="26"/>
              </w:rPr>
              <w:object w:dxaOrig="320" w:dyaOrig="260">
                <v:shape id="_x0000_i1178" type="#_x0000_t75" style="width:16.35pt;height:13.1pt" o:ole="">
                  <v:imagedata r:id="rId300" o:title=""/>
                </v:shape>
                <o:OLEObject Type="Embed" ProgID="Equation.DSMT4" ShapeID="_x0000_i1178" DrawAspect="Content" ObjectID="_1627273670" r:id="rId301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4"/>
                <w:sz w:val="26"/>
                <w:szCs w:val="26"/>
              </w:rPr>
              <w:object w:dxaOrig="300" w:dyaOrig="260">
                <v:shape id="_x0000_i1179" type="#_x0000_t75" style="width:15.05pt;height:13.1pt" o:ole="">
                  <v:imagedata r:id="rId302" o:title=""/>
                </v:shape>
                <o:OLEObject Type="Embed" ProgID="Equation.DSMT4" ShapeID="_x0000_i1179" DrawAspect="Content" ObjectID="_1627273671" r:id="rId303"/>
              </w:object>
            </w:r>
          </w:p>
        </w:tc>
      </w:tr>
      <w:tr w:rsidR="00010762" w:rsidRPr="00010762" w:rsidTr="00435C52">
        <w:trPr>
          <w:trHeight w:val="529"/>
          <w:jc w:val="center"/>
        </w:trPr>
        <w:tc>
          <w:tcPr>
            <w:tcW w:w="855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220" w:dyaOrig="260">
                <v:shape id="_x0000_i1180" type="#_x0000_t75" style="width:11.15pt;height:13.1pt" o:ole="">
                  <v:imagedata r:id="rId304" o:title=""/>
                </v:shape>
                <o:OLEObject Type="Embed" ProgID="Equation.DSMT4" ShapeID="_x0000_i1180" DrawAspect="Content" ObjectID="_1627273672" r:id="rId305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4"/>
                <w:sz w:val="26"/>
                <w:szCs w:val="26"/>
              </w:rPr>
              <w:object w:dxaOrig="320" w:dyaOrig="260">
                <v:shape id="_x0000_i1181" type="#_x0000_t75" style="width:16.35pt;height:13.1pt" o:ole="">
                  <v:imagedata r:id="rId306" o:title=""/>
                </v:shape>
                <o:OLEObject Type="Embed" ProgID="Equation.DSMT4" ShapeID="_x0000_i1181" DrawAspect="Content" ObjectID="_1627273673" r:id="rId307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200" w:dyaOrig="279">
                <v:shape id="_x0000_i1182" type="#_x0000_t75" style="width:10.45pt;height:13.75pt" o:ole="">
                  <v:imagedata r:id="rId308" o:title=""/>
                </v:shape>
                <o:OLEObject Type="Embed" ProgID="Equation.DSMT4" ShapeID="_x0000_i1182" DrawAspect="Content" ObjectID="_1627273674" r:id="rId309"/>
              </w:object>
            </w:r>
          </w:p>
        </w:tc>
        <w:tc>
          <w:tcPr>
            <w:tcW w:w="853" w:type="dxa"/>
            <w:vAlign w:val="center"/>
          </w:tcPr>
          <w:p w:rsidR="00010762" w:rsidRPr="00010762" w:rsidRDefault="00010762" w:rsidP="00435C52">
            <w:pPr>
              <w:spacing w:line="276" w:lineRule="auto"/>
              <w:contextualSpacing/>
              <w:jc w:val="center"/>
              <w:rPr>
                <w:color w:val="000000" w:themeColor="text1"/>
                <w:sz w:val="26"/>
                <w:szCs w:val="26"/>
              </w:rPr>
            </w:pPr>
            <w:r w:rsidRPr="00010762">
              <w:rPr>
                <w:rFonts w:asciiTheme="minorHAnsi" w:eastAsiaTheme="minorHAnsi" w:hAnsiTheme="minorHAnsi" w:cstheme="minorBidi"/>
                <w:color w:val="000000" w:themeColor="text1"/>
                <w:position w:val="-4"/>
                <w:sz w:val="26"/>
                <w:szCs w:val="26"/>
              </w:rPr>
              <w:object w:dxaOrig="300" w:dyaOrig="260">
                <v:shape id="_x0000_i1183" type="#_x0000_t75" style="width:15.05pt;height:13.1pt" o:ole="">
                  <v:imagedata r:id="rId310" o:title=""/>
                </v:shape>
                <o:OLEObject Type="Embed" ProgID="Equation.DSMT4" ShapeID="_x0000_i1183" DrawAspect="Content" ObjectID="_1627273675" r:id="rId311"/>
              </w:object>
            </w:r>
          </w:p>
        </w:tc>
      </w:tr>
    </w:tbl>
    <w:p w:rsidR="00010762" w:rsidRPr="00010762" w:rsidRDefault="00010762" w:rsidP="00010762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ind w:left="0"/>
        <w:rPr>
          <w:rFonts w:ascii="Times New Roman" w:hAnsi="Times New Roman" w:cs="Times New Roman"/>
          <w:b/>
          <w:color w:val="0000CC"/>
          <w:sz w:val="26"/>
          <w:szCs w:val="26"/>
        </w:rPr>
      </w:pPr>
    </w:p>
    <w:p w:rsidR="00AE754F" w:rsidRPr="00010762" w:rsidRDefault="00AE754F" w:rsidP="00D6289A">
      <w:pPr>
        <w:tabs>
          <w:tab w:val="left" w:pos="720"/>
        </w:tabs>
        <w:rPr>
          <w:rFonts w:ascii="Times New Roman" w:hAnsi="Times New Roman" w:cs="Times New Roman"/>
          <w:b/>
          <w:sz w:val="26"/>
          <w:szCs w:val="26"/>
        </w:rPr>
      </w:pPr>
    </w:p>
    <w:p w:rsidR="003E4AEC" w:rsidRPr="00010762" w:rsidRDefault="003E4AEC" w:rsidP="00D6289A">
      <w:pPr>
        <w:tabs>
          <w:tab w:val="left" w:pos="720"/>
        </w:tabs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3E4AEC" w:rsidRPr="00010762" w:rsidSect="00C23BB4">
      <w:headerReference w:type="even" r:id="rId312"/>
      <w:footerReference w:type="even" r:id="rId314"/>
      <w:headerReference w:type="first" r:id="rId316"/>
      <w:footerReference w:type="first" r:id="rId317"/>
      <w:headerReference w:type="default" r:id="rId313"/>
      <w:footerReference w:type="default" r:id="rId315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7B03" w:rsidRDefault="00B57B03" w:rsidP="00C23BB4">
      <w:pPr>
        <w:spacing w:line="240" w:lineRule="auto"/>
      </w:pPr>
      <w:r>
        <w:separator/>
      </w:r>
    </w:p>
  </w:endnote>
  <w:endnote w:type="continuationSeparator" w:id="1">
    <w:p w:rsidR="00B57B03" w:rsidRDefault="00B57B03" w:rsidP="00C23BB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E97" w:rsidRDefault="00FB4E97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E97" w:rsidRDefault="00FB4E9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7B03" w:rsidRDefault="00B57B03" w:rsidP="00C23BB4">
      <w:pPr>
        <w:spacing w:line="240" w:lineRule="auto"/>
      </w:pPr>
      <w:r>
        <w:separator/>
      </w:r>
    </w:p>
  </w:footnote>
  <w:footnote w:type="continuationSeparator" w:id="1">
    <w:p w:rsidR="00B57B03" w:rsidRDefault="00B57B03" w:rsidP="00C23BB4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E97" w:rsidRDefault="00FB4E97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E97" w:rsidRDefault="00FB4E9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720120"/>
    <w:multiLevelType w:val="hybridMultilevel"/>
    <w:tmpl w:val="339685BE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3F030937"/>
    <w:multiLevelType w:val="hybridMultilevel"/>
    <w:tmpl w:val="23361E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27828BC"/>
    <w:multiLevelType w:val="hybridMultilevel"/>
    <w:tmpl w:val="C53C2718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">
    <w:nsid w:val="47D57E6D"/>
    <w:multiLevelType w:val="hybridMultilevel"/>
    <w:tmpl w:val="E11C6A28"/>
    <w:lvl w:ilvl="0" w:tplc="C31821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18F4FFC"/>
    <w:multiLevelType w:val="hybridMultilevel"/>
    <w:tmpl w:val="766EC626"/>
    <w:lvl w:ilvl="0" w:tplc="D518B0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5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1529A9"/>
    <w:rsid w:val="00010762"/>
    <w:rsid w:val="000C322F"/>
    <w:rsid w:val="000C4AF2"/>
    <w:rsid w:val="000E676E"/>
    <w:rsid w:val="001202C8"/>
    <w:rsid w:val="001529A9"/>
    <w:rsid w:val="001630C9"/>
    <w:rsid w:val="00184EE9"/>
    <w:rsid w:val="0019242D"/>
    <w:rsid w:val="001D3422"/>
    <w:rsid w:val="001F16FC"/>
    <w:rsid w:val="0020620C"/>
    <w:rsid w:val="00263C29"/>
    <w:rsid w:val="0028135F"/>
    <w:rsid w:val="002B5C7F"/>
    <w:rsid w:val="002C0516"/>
    <w:rsid w:val="00336D3D"/>
    <w:rsid w:val="003771E5"/>
    <w:rsid w:val="003B39C3"/>
    <w:rsid w:val="003E1F8E"/>
    <w:rsid w:val="003E4AEC"/>
    <w:rsid w:val="004157C0"/>
    <w:rsid w:val="00427CD8"/>
    <w:rsid w:val="00457EA1"/>
    <w:rsid w:val="00464818"/>
    <w:rsid w:val="0048756A"/>
    <w:rsid w:val="004A5B11"/>
    <w:rsid w:val="004B4590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152"/>
    <w:rsid w:val="00754E1A"/>
    <w:rsid w:val="00771C76"/>
    <w:rsid w:val="007B31A6"/>
    <w:rsid w:val="007E69B3"/>
    <w:rsid w:val="00820C52"/>
    <w:rsid w:val="00821D99"/>
    <w:rsid w:val="0084382E"/>
    <w:rsid w:val="008455AA"/>
    <w:rsid w:val="00854E55"/>
    <w:rsid w:val="008B286C"/>
    <w:rsid w:val="008D0D57"/>
    <w:rsid w:val="008F2BB5"/>
    <w:rsid w:val="008F560A"/>
    <w:rsid w:val="008F639F"/>
    <w:rsid w:val="00921BE9"/>
    <w:rsid w:val="00935825"/>
    <w:rsid w:val="0094447C"/>
    <w:rsid w:val="00975FAB"/>
    <w:rsid w:val="00A145B6"/>
    <w:rsid w:val="00A63A87"/>
    <w:rsid w:val="00A900A9"/>
    <w:rsid w:val="00AB0467"/>
    <w:rsid w:val="00AB7D2B"/>
    <w:rsid w:val="00AD1505"/>
    <w:rsid w:val="00AE754F"/>
    <w:rsid w:val="00AF2F27"/>
    <w:rsid w:val="00B0259B"/>
    <w:rsid w:val="00B30AA3"/>
    <w:rsid w:val="00B33D9D"/>
    <w:rsid w:val="00B57B03"/>
    <w:rsid w:val="00B66360"/>
    <w:rsid w:val="00B67E39"/>
    <w:rsid w:val="00B83065"/>
    <w:rsid w:val="00B92AA4"/>
    <w:rsid w:val="00BA0784"/>
    <w:rsid w:val="00BA2EAF"/>
    <w:rsid w:val="00BA634C"/>
    <w:rsid w:val="00BE45C0"/>
    <w:rsid w:val="00C23BB4"/>
    <w:rsid w:val="00C3408A"/>
    <w:rsid w:val="00C3566E"/>
    <w:rsid w:val="00C62D4D"/>
    <w:rsid w:val="00C93BCE"/>
    <w:rsid w:val="00CC01F1"/>
    <w:rsid w:val="00D002A5"/>
    <w:rsid w:val="00D0336E"/>
    <w:rsid w:val="00D07A96"/>
    <w:rsid w:val="00D4186A"/>
    <w:rsid w:val="00D472F2"/>
    <w:rsid w:val="00D53AD9"/>
    <w:rsid w:val="00D6289A"/>
    <w:rsid w:val="00DA2C73"/>
    <w:rsid w:val="00DA37CB"/>
    <w:rsid w:val="00DC6F89"/>
    <w:rsid w:val="00E43735"/>
    <w:rsid w:val="00E75C83"/>
    <w:rsid w:val="00E82293"/>
    <w:rsid w:val="00EB4801"/>
    <w:rsid w:val="00EC2D29"/>
    <w:rsid w:val="00ED1AC3"/>
    <w:rsid w:val="00EE2D16"/>
    <w:rsid w:val="00F04567"/>
    <w:rsid w:val="00F2414E"/>
    <w:rsid w:val="00F91084"/>
    <w:rsid w:val="00F92800"/>
    <w:rsid w:val="00FA0DE0"/>
    <w:rsid w:val="00FB0FD9"/>
    <w:rsid w:val="00FB4E97"/>
    <w:rsid w:val="00FE41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  <o:rules v:ext="edit">
        <o:r id="V:Rule4" type="connector" idref="#Straight Arrow Connector 321"/>
        <o:r id="V:Rule5" type="connector" idref="#Straight Arrow Connector 5"/>
        <o:r id="V:Rule6" type="connector" idref="#Straight Arrow Connector 3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529A9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1529A9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C322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45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4590"/>
    <w:rPr>
      <w:rFonts w:ascii="Tahoma" w:hAnsi="Tahoma" w:cs="Tahoma"/>
      <w:sz w:val="16"/>
      <w:szCs w:val="16"/>
    </w:rPr>
  </w:style>
  <w:style w:type="paragraph" w:customStyle="1" w:styleId="body-text">
    <w:name w:val="body-text"/>
    <w:basedOn w:val="Normal"/>
    <w:rsid w:val="00EC2D29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C23BB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23BB4"/>
  </w:style>
  <w:style w:type="paragraph" w:styleId="Footer">
    <w:name w:val="footer"/>
    <w:basedOn w:val="Normal"/>
    <w:link w:val="FooterChar"/>
    <w:uiPriority w:val="99"/>
    <w:semiHidden/>
    <w:unhideWhenUsed/>
    <w:rsid w:val="00C23BB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23BB4"/>
  </w:style>
  <w:style w:type="character" w:customStyle="1" w:styleId="ListParagraphChar">
    <w:name w:val="List Paragraph Char"/>
    <w:basedOn w:val="DefaultParagraphFont"/>
    <w:link w:val="ListParagraph"/>
    <w:uiPriority w:val="34"/>
    <w:rsid w:val="00AE754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5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3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5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3.wmf"/><Relationship Id="rId107" Type="http://schemas.openxmlformats.org/officeDocument/2006/relationships/image" Target="media/image47.wmf"/><Relationship Id="rId268" Type="http://schemas.openxmlformats.org/officeDocument/2006/relationships/image" Target="media/image125.wmf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149" Type="http://schemas.openxmlformats.org/officeDocument/2006/relationships/image" Target="media/image65.wmf"/><Relationship Id="rId314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3.bin"/><Relationship Id="rId279" Type="http://schemas.openxmlformats.org/officeDocument/2006/relationships/oleObject" Target="embeddings/oleObject143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3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61" Type="http://schemas.openxmlformats.org/officeDocument/2006/relationships/oleObject" Target="embeddings/oleObject85.bin"/><Relationship Id="rId182" Type="http://schemas.openxmlformats.org/officeDocument/2006/relationships/image" Target="media/image81.wmf"/><Relationship Id="rId217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20.png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image" Target="media/image126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image" Target="media/image56.wmf"/><Relationship Id="rId151" Type="http://schemas.openxmlformats.org/officeDocument/2006/relationships/image" Target="media/image66.wmf"/><Relationship Id="rId172" Type="http://schemas.openxmlformats.org/officeDocument/2006/relationships/image" Target="media/image76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4.bin"/><Relationship Id="rId316" Type="http://schemas.openxmlformats.org/officeDocument/2006/relationships/header" Target="header3.xml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2.wmf"/><Relationship Id="rId261" Type="http://schemas.openxmlformats.org/officeDocument/2006/relationships/oleObject" Target="embeddings/oleObject134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282" Type="http://schemas.openxmlformats.org/officeDocument/2006/relationships/image" Target="media/image132.wmf"/><Relationship Id="rId312" Type="http://schemas.openxmlformats.org/officeDocument/2006/relationships/header" Target="header1.xml"/><Relationship Id="rId317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2.wmf"/><Relationship Id="rId189" Type="http://schemas.openxmlformats.org/officeDocument/2006/relationships/image" Target="media/image84.wmf"/><Relationship Id="rId21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7.wmf"/><Relationship Id="rId251" Type="http://schemas.openxmlformats.org/officeDocument/2006/relationships/image" Target="media/image115.wmf"/><Relationship Id="rId256" Type="http://schemas.openxmlformats.org/officeDocument/2006/relationships/image" Target="media/image118.png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0.bin"/><Relationship Id="rId302" Type="http://schemas.openxmlformats.org/officeDocument/2006/relationships/image" Target="media/image142.wmf"/><Relationship Id="rId307" Type="http://schemas.openxmlformats.org/officeDocument/2006/relationships/oleObject" Target="embeddings/oleObject15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53" Type="http://schemas.openxmlformats.org/officeDocument/2006/relationships/image" Target="media/image67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5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5.bin"/><Relationship Id="rId318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9.wmf"/><Relationship Id="rId278" Type="http://schemas.openxmlformats.org/officeDocument/2006/relationships/image" Target="media/image130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3.wmf"/><Relationship Id="rId319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png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1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5.bin"/><Relationship Id="rId310" Type="http://schemas.openxmlformats.org/officeDocument/2006/relationships/image" Target="media/image146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9.png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image" Target="media/image8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6.wmf"/><Relationship Id="rId254" Type="http://schemas.openxmlformats.org/officeDocument/2006/relationships/image" Target="media/image11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59.bin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image" Target="media/image59.wmf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13" Type="http://schemas.openxmlformats.org/officeDocument/2006/relationships/header" Target="header2.xml"/><Relationship Id="rId31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1525</Words>
  <Characters>8698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17</cp:revision>
  <dcterms:created xsi:type="dcterms:W3CDTF">2018-08-16T07:24:00Z</dcterms:created>
  <dcterms:modified xsi:type="dcterms:W3CDTF">2019-08-14T00:34:00Z</dcterms:modified>
</cp:coreProperties>
</file>